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0BB2" w:rsidRPr="00776926" w:rsidRDefault="00C30BB2" w:rsidP="00C30BB2">
      <w:pPr>
        <w:pStyle w:val="5"/>
        <w:ind w:firstLine="284"/>
        <w:jc w:val="both"/>
        <w:rPr>
          <w:b/>
          <w:sz w:val="32"/>
          <w:szCs w:val="32"/>
        </w:rPr>
      </w:pPr>
      <w:r w:rsidRPr="00776926">
        <w:rPr>
          <w:b/>
          <w:sz w:val="32"/>
          <w:szCs w:val="32"/>
        </w:rPr>
        <w:t>Тема 2.6</w:t>
      </w:r>
      <w:r w:rsidR="00776926" w:rsidRPr="00776926">
        <w:rPr>
          <w:b/>
          <w:sz w:val="32"/>
          <w:szCs w:val="32"/>
        </w:rPr>
        <w:t xml:space="preserve"> </w:t>
      </w:r>
      <w:r w:rsidR="00A0365E" w:rsidRPr="00776926">
        <w:rPr>
          <w:b/>
          <w:sz w:val="32"/>
          <w:szCs w:val="32"/>
        </w:rPr>
        <w:t>Обработка зубьев зубчатых колёс</w:t>
      </w:r>
    </w:p>
    <w:p w:rsidR="00C30BB2" w:rsidRPr="00776926" w:rsidRDefault="00C30BB2" w:rsidP="00C30BB2">
      <w:pPr>
        <w:ind w:firstLine="284"/>
        <w:jc w:val="both"/>
        <w:rPr>
          <w:b/>
          <w:sz w:val="32"/>
          <w:szCs w:val="32"/>
        </w:rPr>
      </w:pPr>
      <w:r w:rsidRPr="00776926">
        <w:rPr>
          <w:b/>
          <w:sz w:val="32"/>
          <w:szCs w:val="32"/>
        </w:rPr>
        <w:t>Тема урока: «</w:t>
      </w:r>
      <w:r w:rsidR="00A0365E" w:rsidRPr="00776926">
        <w:rPr>
          <w:b/>
          <w:i/>
          <w:sz w:val="32"/>
          <w:szCs w:val="32"/>
        </w:rPr>
        <w:t>Виды зубчатых колёс. Методы нарезания зубчатых колёс</w:t>
      </w:r>
      <w:r w:rsidRPr="00776926">
        <w:rPr>
          <w:b/>
          <w:sz w:val="32"/>
          <w:szCs w:val="32"/>
        </w:rPr>
        <w:t>».</w:t>
      </w:r>
    </w:p>
    <w:p w:rsidR="00C30BB2" w:rsidRDefault="00C30BB2" w:rsidP="00C30BB2">
      <w:pPr>
        <w:ind w:firstLine="284"/>
        <w:jc w:val="both"/>
        <w:rPr>
          <w:sz w:val="32"/>
        </w:rPr>
      </w:pPr>
    </w:p>
    <w:p w:rsidR="00C30BB2" w:rsidRPr="00776926" w:rsidRDefault="00C30BB2" w:rsidP="00C30BB2">
      <w:pPr>
        <w:ind w:firstLine="284"/>
        <w:jc w:val="both"/>
        <w:rPr>
          <w:sz w:val="32"/>
          <w:szCs w:val="32"/>
        </w:rPr>
      </w:pPr>
      <w:r w:rsidRPr="00776926">
        <w:rPr>
          <w:sz w:val="32"/>
          <w:szCs w:val="32"/>
        </w:rPr>
        <w:t xml:space="preserve">Цели урока: </w:t>
      </w:r>
    </w:p>
    <w:p w:rsidR="00C30BB2" w:rsidRPr="00776926" w:rsidRDefault="00C30BB2" w:rsidP="00C30BB2">
      <w:pPr>
        <w:ind w:firstLine="284"/>
        <w:jc w:val="both"/>
        <w:rPr>
          <w:i/>
          <w:sz w:val="32"/>
          <w:szCs w:val="32"/>
        </w:rPr>
      </w:pPr>
      <w:r w:rsidRPr="00776926">
        <w:rPr>
          <w:i/>
          <w:sz w:val="32"/>
          <w:szCs w:val="32"/>
        </w:rPr>
        <w:t>Дидактическая</w:t>
      </w:r>
      <w:proofErr w:type="gramStart"/>
      <w:r w:rsidRPr="00776926">
        <w:rPr>
          <w:i/>
          <w:sz w:val="32"/>
          <w:szCs w:val="32"/>
        </w:rPr>
        <w:t xml:space="preserve"> :</w:t>
      </w:r>
      <w:proofErr w:type="gramEnd"/>
    </w:p>
    <w:p w:rsidR="00C30BB2" w:rsidRPr="00776926" w:rsidRDefault="00C30BB2" w:rsidP="00A0365E">
      <w:pPr>
        <w:pStyle w:val="7"/>
        <w:jc w:val="both"/>
        <w:rPr>
          <w:szCs w:val="32"/>
        </w:rPr>
      </w:pPr>
      <w:r w:rsidRPr="00776926">
        <w:rPr>
          <w:i w:val="0"/>
          <w:szCs w:val="32"/>
        </w:rPr>
        <w:t xml:space="preserve">создание условий для формирования знаний о методах обработки зубчатых поверхностей на различных станках, </w:t>
      </w:r>
      <w:proofErr w:type="gramStart"/>
      <w:r w:rsidRPr="00776926">
        <w:rPr>
          <w:i w:val="0"/>
          <w:szCs w:val="32"/>
        </w:rPr>
        <w:t>об</w:t>
      </w:r>
      <w:proofErr w:type="gramEnd"/>
      <w:r w:rsidRPr="00776926">
        <w:rPr>
          <w:i w:val="0"/>
          <w:szCs w:val="32"/>
        </w:rPr>
        <w:t xml:space="preserve"> методах нарезания цилиндрических зубчатых колёс</w:t>
      </w:r>
      <w:r w:rsidRPr="00776926">
        <w:rPr>
          <w:szCs w:val="32"/>
        </w:rPr>
        <w:t>.</w:t>
      </w:r>
    </w:p>
    <w:p w:rsidR="00C30BB2" w:rsidRPr="00776926" w:rsidRDefault="00C30BB2" w:rsidP="00C30BB2">
      <w:pPr>
        <w:ind w:firstLine="284"/>
        <w:jc w:val="both"/>
        <w:rPr>
          <w:i/>
          <w:sz w:val="32"/>
          <w:szCs w:val="32"/>
        </w:rPr>
      </w:pPr>
      <w:r w:rsidRPr="00776926">
        <w:rPr>
          <w:i/>
          <w:sz w:val="32"/>
          <w:szCs w:val="32"/>
        </w:rPr>
        <w:t>Воспитательная:</w:t>
      </w:r>
    </w:p>
    <w:p w:rsidR="00C30BB2" w:rsidRPr="00776926" w:rsidRDefault="00C30BB2" w:rsidP="00A0365E">
      <w:pPr>
        <w:pStyle w:val="2"/>
        <w:jc w:val="both"/>
        <w:rPr>
          <w:szCs w:val="32"/>
        </w:rPr>
      </w:pPr>
      <w:proofErr w:type="gramStart"/>
      <w:r w:rsidRPr="00776926">
        <w:rPr>
          <w:szCs w:val="32"/>
        </w:rPr>
        <w:t xml:space="preserve">воспитание  осознанного отношения к процесса обучения, интереса к будущей профессии.  </w:t>
      </w:r>
      <w:proofErr w:type="gramEnd"/>
    </w:p>
    <w:p w:rsidR="00C30BB2" w:rsidRPr="00776926" w:rsidRDefault="00C30BB2" w:rsidP="00C30BB2">
      <w:pPr>
        <w:ind w:firstLine="284"/>
        <w:jc w:val="both"/>
        <w:rPr>
          <w:sz w:val="32"/>
          <w:szCs w:val="32"/>
        </w:rPr>
      </w:pPr>
      <w:r w:rsidRPr="00776926">
        <w:rPr>
          <w:i/>
          <w:sz w:val="32"/>
          <w:szCs w:val="32"/>
        </w:rPr>
        <w:t>Развивающая:</w:t>
      </w:r>
    </w:p>
    <w:p w:rsidR="00C30BB2" w:rsidRPr="00776926" w:rsidRDefault="00C30BB2" w:rsidP="00A0365E">
      <w:pPr>
        <w:jc w:val="both"/>
        <w:rPr>
          <w:sz w:val="32"/>
          <w:szCs w:val="32"/>
        </w:rPr>
      </w:pPr>
      <w:r w:rsidRPr="00776926">
        <w:rPr>
          <w:sz w:val="32"/>
          <w:szCs w:val="32"/>
        </w:rPr>
        <w:t>развитие познавательного интереса, гибкости мышления, сообразительности, смекалки</w:t>
      </w:r>
    </w:p>
    <w:p w:rsidR="00C30BB2" w:rsidRPr="00776926" w:rsidRDefault="00C30BB2" w:rsidP="00C30BB2">
      <w:pPr>
        <w:ind w:firstLine="284"/>
        <w:jc w:val="both"/>
        <w:rPr>
          <w:sz w:val="32"/>
          <w:szCs w:val="32"/>
        </w:rPr>
      </w:pPr>
      <w:r w:rsidRPr="00776926">
        <w:rPr>
          <w:sz w:val="32"/>
          <w:szCs w:val="32"/>
        </w:rPr>
        <w:t>Оснащение урока:</w:t>
      </w:r>
    </w:p>
    <w:p w:rsidR="00C30BB2" w:rsidRPr="00776926" w:rsidRDefault="00C30BB2" w:rsidP="00C30BB2">
      <w:pPr>
        <w:ind w:firstLine="284"/>
        <w:jc w:val="both"/>
        <w:rPr>
          <w:sz w:val="32"/>
          <w:szCs w:val="32"/>
        </w:rPr>
      </w:pPr>
      <w:r w:rsidRPr="00776926">
        <w:rPr>
          <w:sz w:val="32"/>
          <w:szCs w:val="32"/>
        </w:rPr>
        <w:t>1 ММК.</w:t>
      </w:r>
    </w:p>
    <w:p w:rsidR="00C30BB2" w:rsidRPr="00776926" w:rsidRDefault="00C30BB2" w:rsidP="00C30BB2">
      <w:pPr>
        <w:ind w:firstLine="284"/>
        <w:jc w:val="both"/>
        <w:rPr>
          <w:sz w:val="32"/>
          <w:szCs w:val="32"/>
        </w:rPr>
      </w:pPr>
      <w:r w:rsidRPr="00776926">
        <w:rPr>
          <w:sz w:val="32"/>
          <w:szCs w:val="32"/>
        </w:rPr>
        <w:t>2 Раздаточный материал.</w:t>
      </w:r>
    </w:p>
    <w:p w:rsidR="00C30BB2" w:rsidRPr="00776926" w:rsidRDefault="00C30BB2" w:rsidP="00C30BB2">
      <w:pPr>
        <w:ind w:firstLine="284"/>
        <w:jc w:val="both"/>
        <w:rPr>
          <w:sz w:val="32"/>
          <w:szCs w:val="32"/>
        </w:rPr>
      </w:pPr>
      <w:r w:rsidRPr="00776926">
        <w:rPr>
          <w:sz w:val="32"/>
          <w:szCs w:val="32"/>
        </w:rPr>
        <w:t>Вид урока:  смешанный урок</w:t>
      </w:r>
    </w:p>
    <w:p w:rsidR="00C30BB2" w:rsidRPr="00776926" w:rsidRDefault="00C30BB2" w:rsidP="00C30BB2">
      <w:pPr>
        <w:ind w:firstLine="284"/>
        <w:jc w:val="both"/>
        <w:rPr>
          <w:sz w:val="32"/>
          <w:szCs w:val="32"/>
        </w:rPr>
      </w:pPr>
      <w:r w:rsidRPr="00776926">
        <w:rPr>
          <w:sz w:val="32"/>
          <w:szCs w:val="32"/>
        </w:rPr>
        <w:t>Методы и приёмы: сообщение нового материала с элементами демонстрации и привлечением студентов.</w:t>
      </w:r>
    </w:p>
    <w:p w:rsidR="00C30BB2" w:rsidRDefault="00C30BB2" w:rsidP="00C30BB2">
      <w:pPr>
        <w:ind w:firstLine="284"/>
        <w:jc w:val="both"/>
        <w:rPr>
          <w:sz w:val="32"/>
        </w:rPr>
      </w:pPr>
    </w:p>
    <w:p w:rsidR="00C30BB2" w:rsidRPr="00776926" w:rsidRDefault="00C30BB2" w:rsidP="00C30BB2">
      <w:pPr>
        <w:ind w:firstLine="284"/>
        <w:jc w:val="both"/>
        <w:rPr>
          <w:sz w:val="32"/>
          <w:szCs w:val="32"/>
        </w:rPr>
      </w:pPr>
      <w:r w:rsidRPr="00776926">
        <w:rPr>
          <w:sz w:val="32"/>
          <w:szCs w:val="32"/>
        </w:rPr>
        <w:t>План урока.</w:t>
      </w:r>
    </w:p>
    <w:p w:rsidR="00033068" w:rsidRPr="00776926" w:rsidRDefault="00033068" w:rsidP="00033068">
      <w:pPr>
        <w:pStyle w:val="2"/>
        <w:ind w:firstLine="284"/>
        <w:jc w:val="both"/>
        <w:rPr>
          <w:szCs w:val="32"/>
        </w:rPr>
      </w:pPr>
      <w:r w:rsidRPr="00776926">
        <w:rPr>
          <w:szCs w:val="32"/>
        </w:rPr>
        <w:t>1  Виды зубчатых колёс.</w:t>
      </w:r>
    </w:p>
    <w:p w:rsidR="00033068" w:rsidRPr="00776926" w:rsidRDefault="00033068" w:rsidP="00033068">
      <w:pPr>
        <w:pStyle w:val="2"/>
        <w:ind w:firstLine="284"/>
        <w:jc w:val="both"/>
        <w:rPr>
          <w:szCs w:val="32"/>
        </w:rPr>
      </w:pPr>
      <w:r w:rsidRPr="00776926">
        <w:rPr>
          <w:szCs w:val="32"/>
        </w:rPr>
        <w:t>2. Методы копирования и обката.</w:t>
      </w:r>
    </w:p>
    <w:p w:rsidR="00033068" w:rsidRPr="00776926" w:rsidRDefault="00033068" w:rsidP="00033068">
      <w:pPr>
        <w:pStyle w:val="2"/>
        <w:ind w:firstLine="284"/>
        <w:jc w:val="both"/>
        <w:rPr>
          <w:szCs w:val="32"/>
        </w:rPr>
      </w:pPr>
      <w:r w:rsidRPr="00776926">
        <w:rPr>
          <w:szCs w:val="32"/>
        </w:rPr>
        <w:t>3. Фрезерование зубьев дисковыми и пальцевыми модульными фрез</w:t>
      </w:r>
      <w:r w:rsidR="001F49C1" w:rsidRPr="00776926">
        <w:rPr>
          <w:szCs w:val="32"/>
        </w:rPr>
        <w:t>ами</w:t>
      </w:r>
      <w:r w:rsidRPr="00776926">
        <w:rPr>
          <w:szCs w:val="32"/>
        </w:rPr>
        <w:t>.</w:t>
      </w:r>
    </w:p>
    <w:p w:rsidR="00033068" w:rsidRPr="00776926" w:rsidRDefault="00033068" w:rsidP="00033068">
      <w:pPr>
        <w:pStyle w:val="2"/>
        <w:ind w:firstLine="284"/>
        <w:jc w:val="both"/>
        <w:rPr>
          <w:szCs w:val="32"/>
        </w:rPr>
      </w:pPr>
      <w:r w:rsidRPr="00776926">
        <w:rPr>
          <w:szCs w:val="32"/>
        </w:rPr>
        <w:t xml:space="preserve">4. Фрезерование </w:t>
      </w:r>
      <w:r w:rsidR="001F49C1" w:rsidRPr="00776926">
        <w:rPr>
          <w:szCs w:val="32"/>
        </w:rPr>
        <w:t xml:space="preserve">зубьев </w:t>
      </w:r>
      <w:r w:rsidRPr="00776926">
        <w:rPr>
          <w:szCs w:val="32"/>
        </w:rPr>
        <w:t>червячной фрезой.</w:t>
      </w:r>
    </w:p>
    <w:p w:rsidR="00033068" w:rsidRPr="00776926" w:rsidRDefault="00033068" w:rsidP="00033068">
      <w:pPr>
        <w:pStyle w:val="2"/>
        <w:ind w:firstLine="284"/>
        <w:jc w:val="both"/>
        <w:rPr>
          <w:szCs w:val="32"/>
        </w:rPr>
      </w:pPr>
      <w:r w:rsidRPr="00776926">
        <w:rPr>
          <w:szCs w:val="32"/>
        </w:rPr>
        <w:t xml:space="preserve">5. Нарезание зубьев </w:t>
      </w:r>
      <w:proofErr w:type="spellStart"/>
      <w:r w:rsidRPr="00776926">
        <w:rPr>
          <w:szCs w:val="32"/>
        </w:rPr>
        <w:t>долбяком</w:t>
      </w:r>
      <w:proofErr w:type="spellEnd"/>
      <w:r w:rsidRPr="00776926">
        <w:rPr>
          <w:szCs w:val="32"/>
        </w:rPr>
        <w:t xml:space="preserve">. </w:t>
      </w:r>
    </w:p>
    <w:p w:rsidR="00033068" w:rsidRPr="00776926" w:rsidRDefault="00033068" w:rsidP="00033068">
      <w:pPr>
        <w:pStyle w:val="2"/>
        <w:ind w:firstLine="284"/>
        <w:jc w:val="both"/>
        <w:rPr>
          <w:szCs w:val="32"/>
        </w:rPr>
      </w:pPr>
      <w:r w:rsidRPr="00776926">
        <w:rPr>
          <w:szCs w:val="32"/>
        </w:rPr>
        <w:t xml:space="preserve">6. </w:t>
      </w:r>
      <w:proofErr w:type="spellStart"/>
      <w:r w:rsidRPr="00776926">
        <w:rPr>
          <w:szCs w:val="32"/>
        </w:rPr>
        <w:t>Зубодолбление</w:t>
      </w:r>
      <w:proofErr w:type="spellEnd"/>
      <w:r w:rsidRPr="00776926">
        <w:rPr>
          <w:szCs w:val="32"/>
        </w:rPr>
        <w:t xml:space="preserve"> многорезцовой головкой.</w:t>
      </w:r>
    </w:p>
    <w:p w:rsidR="00776926" w:rsidRPr="00776926" w:rsidRDefault="00033068" w:rsidP="00033068">
      <w:pPr>
        <w:pStyle w:val="2"/>
        <w:ind w:firstLine="284"/>
        <w:jc w:val="both"/>
        <w:rPr>
          <w:szCs w:val="32"/>
        </w:rPr>
      </w:pPr>
      <w:r w:rsidRPr="00776926">
        <w:rPr>
          <w:szCs w:val="32"/>
        </w:rPr>
        <w:t>7. Протягивание зубьев.</w:t>
      </w:r>
    </w:p>
    <w:p w:rsidR="00C30BB2" w:rsidRPr="00776926" w:rsidRDefault="00C30BB2" w:rsidP="00033068">
      <w:pPr>
        <w:pStyle w:val="2"/>
        <w:ind w:firstLine="284"/>
        <w:jc w:val="both"/>
        <w:rPr>
          <w:szCs w:val="32"/>
        </w:rPr>
      </w:pPr>
      <w:r w:rsidRPr="00776926">
        <w:rPr>
          <w:szCs w:val="32"/>
        </w:rPr>
        <w:t xml:space="preserve">Задание на дом: </w:t>
      </w:r>
      <w:r w:rsidR="00A575B0" w:rsidRPr="00776926">
        <w:rPr>
          <w:szCs w:val="32"/>
        </w:rPr>
        <w:t>2</w:t>
      </w:r>
      <w:r w:rsidRPr="00776926">
        <w:rPr>
          <w:szCs w:val="32"/>
        </w:rPr>
        <w:t>. с.</w:t>
      </w:r>
      <w:r w:rsidR="00A575B0" w:rsidRPr="00776926">
        <w:rPr>
          <w:szCs w:val="32"/>
        </w:rPr>
        <w:t>95-102</w:t>
      </w:r>
    </w:p>
    <w:p w:rsidR="00C30BB2" w:rsidRDefault="00C30BB2" w:rsidP="00C30BB2">
      <w:pPr>
        <w:pStyle w:val="2"/>
        <w:ind w:firstLine="284"/>
        <w:jc w:val="both"/>
      </w:pPr>
    </w:p>
    <w:p w:rsidR="00C30BB2" w:rsidRDefault="00C30BB2" w:rsidP="00C30BB2">
      <w:pPr>
        <w:pStyle w:val="2"/>
        <w:ind w:firstLine="284"/>
        <w:jc w:val="both"/>
      </w:pPr>
    </w:p>
    <w:p w:rsidR="00C30BB2" w:rsidRPr="00776926" w:rsidRDefault="00C30BB2" w:rsidP="00C30BB2">
      <w:pPr>
        <w:pStyle w:val="1"/>
        <w:ind w:firstLine="284"/>
        <w:jc w:val="both"/>
        <w:rPr>
          <w:b/>
        </w:rPr>
      </w:pPr>
      <w:r w:rsidRPr="00776926">
        <w:rPr>
          <w:b/>
        </w:rPr>
        <w:t>Теоретический материал.</w:t>
      </w:r>
    </w:p>
    <w:p w:rsidR="00F32B65" w:rsidRPr="00F32B65" w:rsidRDefault="00F32B65" w:rsidP="00F32B65">
      <w:pPr>
        <w:rPr>
          <w:sz w:val="28"/>
          <w:szCs w:val="28"/>
        </w:rPr>
      </w:pPr>
      <w:r w:rsidRPr="00F32B65">
        <w:rPr>
          <w:sz w:val="28"/>
          <w:szCs w:val="28"/>
        </w:rPr>
        <w:t>Почти во всех машинах и механизмах  встречаются болты, подшипники, валы, зубчатые колеса.</w:t>
      </w:r>
      <w:r>
        <w:rPr>
          <w:sz w:val="28"/>
          <w:szCs w:val="28"/>
        </w:rPr>
        <w:t xml:space="preserve"> Сегодня мы изучим виду зубчатых колес, </w:t>
      </w:r>
      <w:r w:rsidRPr="00F32B65">
        <w:rPr>
          <w:sz w:val="28"/>
          <w:szCs w:val="28"/>
        </w:rPr>
        <w:t>о методах обработки зубчатых поверхностей на различных станках</w:t>
      </w:r>
      <w:r>
        <w:rPr>
          <w:sz w:val="28"/>
          <w:szCs w:val="28"/>
        </w:rPr>
        <w:t>.</w:t>
      </w:r>
    </w:p>
    <w:p w:rsidR="00C30BB2" w:rsidRDefault="00C30BB2" w:rsidP="008B10A1">
      <w:pPr>
        <w:pStyle w:val="1"/>
        <w:numPr>
          <w:ilvl w:val="0"/>
          <w:numId w:val="2"/>
        </w:numPr>
        <w:jc w:val="both"/>
        <w:rPr>
          <w:b/>
        </w:rPr>
      </w:pPr>
      <w:r w:rsidRPr="00F45BD7">
        <w:rPr>
          <w:b/>
        </w:rPr>
        <w:lastRenderedPageBreak/>
        <w:t xml:space="preserve">Виды </w:t>
      </w:r>
      <w:r>
        <w:rPr>
          <w:b/>
        </w:rPr>
        <w:t>цилиндрических зуб</w:t>
      </w:r>
      <w:r w:rsidRPr="00F45BD7">
        <w:rPr>
          <w:b/>
        </w:rPr>
        <w:t>чатых колёс.</w:t>
      </w:r>
    </w:p>
    <w:p w:rsidR="008B10A1" w:rsidRPr="008B10A1" w:rsidRDefault="008B10A1" w:rsidP="008B10A1">
      <w:pPr>
        <w:rPr>
          <w:sz w:val="28"/>
          <w:szCs w:val="28"/>
        </w:rPr>
      </w:pPr>
      <w:r w:rsidRPr="008B10A1">
        <w:rPr>
          <w:sz w:val="28"/>
          <w:szCs w:val="28"/>
        </w:rPr>
        <w:t>В передачах современных машин широко применяют зубчатые колёса, разнообразные по форме, размерам и профилям.</w:t>
      </w:r>
    </w:p>
    <w:tbl>
      <w:tblPr>
        <w:tblW w:w="4324" w:type="pct"/>
        <w:tblCellSpacing w:w="15" w:type="dxa"/>
        <w:tblInd w:w="-82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2314"/>
        <w:gridCol w:w="1726"/>
        <w:gridCol w:w="1816"/>
        <w:gridCol w:w="2338"/>
      </w:tblGrid>
      <w:tr w:rsidR="00D704F2" w:rsidRPr="004735C0" w:rsidTr="004519D4">
        <w:trPr>
          <w:tblCellSpacing w:w="15" w:type="dxa"/>
        </w:trPr>
        <w:tc>
          <w:tcPr>
            <w:tcW w:w="1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735C0" w:rsidRPr="004735C0" w:rsidRDefault="00D704F2" w:rsidP="004735C0">
            <w:pPr>
              <w:spacing w:before="100" w:beforeAutospacing="1" w:after="100" w:afterAutospacing="1"/>
              <w:ind w:left="135"/>
            </w:pPr>
            <w:r w:rsidRPr="004735C0">
              <w:rPr>
                <w:i/>
                <w:iCs/>
              </w:rPr>
              <w:t>Форма венца зубчатого колеса</w:t>
            </w:r>
          </w:p>
        </w:tc>
        <w:tc>
          <w:tcPr>
            <w:tcW w:w="2141" w:type="pct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735C0" w:rsidRPr="004735C0" w:rsidRDefault="00D704F2" w:rsidP="004735C0">
            <w:pPr>
              <w:spacing w:before="100" w:beforeAutospacing="1" w:after="100" w:afterAutospacing="1"/>
              <w:ind w:left="135"/>
              <w:jc w:val="center"/>
            </w:pPr>
            <w:r w:rsidRPr="004735C0">
              <w:rPr>
                <w:b/>
                <w:bCs/>
                <w:i/>
                <w:iCs/>
              </w:rPr>
              <w:t>цилиндрические зубчатые колёса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735C0" w:rsidRPr="004735C0" w:rsidRDefault="00D704F2" w:rsidP="004735C0">
            <w:pPr>
              <w:spacing w:before="100" w:beforeAutospacing="1" w:after="100" w:afterAutospacing="1"/>
              <w:ind w:left="135"/>
              <w:jc w:val="center"/>
            </w:pPr>
            <w:r w:rsidRPr="004735C0">
              <w:rPr>
                <w:b/>
                <w:bCs/>
                <w:i/>
                <w:iCs/>
              </w:rPr>
              <w:t>конические зубчатые колёса</w:t>
            </w:r>
          </w:p>
        </w:tc>
      </w:tr>
      <w:tr w:rsidR="00D704F2" w:rsidRPr="004735C0" w:rsidTr="004519D4">
        <w:trPr>
          <w:tblCellSpacing w:w="15" w:type="dxa"/>
        </w:trPr>
        <w:tc>
          <w:tcPr>
            <w:tcW w:w="1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735C0" w:rsidRPr="004735C0" w:rsidRDefault="00D704F2" w:rsidP="004735C0">
            <w:pPr>
              <w:spacing w:before="100" w:beforeAutospacing="1" w:after="100" w:afterAutospacing="1"/>
              <w:ind w:left="135"/>
            </w:pPr>
            <w:r w:rsidRPr="004735C0">
              <w:rPr>
                <w:i/>
                <w:iCs/>
              </w:rPr>
              <w:t>Форма зубьев относительно оси колеса</w:t>
            </w:r>
          </w:p>
        </w:tc>
        <w:tc>
          <w:tcPr>
            <w:tcW w:w="104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735C0" w:rsidRPr="00776926" w:rsidRDefault="00D704F2" w:rsidP="004735C0">
            <w:pPr>
              <w:spacing w:before="100" w:beforeAutospacing="1" w:after="100" w:afterAutospacing="1"/>
              <w:ind w:left="135"/>
              <w:rPr>
                <w:u w:val="single"/>
              </w:rPr>
            </w:pPr>
            <w:r w:rsidRPr="00776926">
              <w:rPr>
                <w:color w:val="666666"/>
                <w:u w:val="single"/>
              </w:rPr>
              <w:t>прямые,  косые  и шевронные</w:t>
            </w:r>
          </w:p>
        </w:tc>
        <w:tc>
          <w:tcPr>
            <w:tcW w:w="107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735C0" w:rsidRPr="00776926" w:rsidRDefault="00D704F2" w:rsidP="004735C0">
            <w:pPr>
              <w:spacing w:before="100" w:beforeAutospacing="1" w:after="100" w:afterAutospacing="1"/>
              <w:ind w:left="135"/>
              <w:rPr>
                <w:u w:val="single"/>
              </w:rPr>
            </w:pPr>
            <w:r w:rsidRPr="00776926">
              <w:rPr>
                <w:color w:val="666666"/>
                <w:u w:val="single"/>
              </w:rPr>
              <w:t>винтовые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735C0" w:rsidRPr="00776926" w:rsidRDefault="00D704F2" w:rsidP="004735C0">
            <w:pPr>
              <w:spacing w:before="100" w:beforeAutospacing="1" w:after="100" w:afterAutospacing="1"/>
              <w:ind w:left="135"/>
              <w:rPr>
                <w:u w:val="single"/>
              </w:rPr>
            </w:pPr>
            <w:r w:rsidRPr="00776926">
              <w:rPr>
                <w:color w:val="666666"/>
                <w:u w:val="single"/>
              </w:rPr>
              <w:t>прямые, круговые и тангенциальные</w:t>
            </w:r>
            <w:r w:rsidR="00A05139" w:rsidRPr="00776926">
              <w:rPr>
                <w:color w:val="666666"/>
                <w:u w:val="single"/>
              </w:rPr>
              <w:t xml:space="preserve"> (косые)</w:t>
            </w:r>
          </w:p>
        </w:tc>
      </w:tr>
      <w:tr w:rsidR="00D704F2" w:rsidRPr="004735C0" w:rsidTr="004519D4">
        <w:trPr>
          <w:tblCellSpacing w:w="15" w:type="dxa"/>
        </w:trPr>
        <w:tc>
          <w:tcPr>
            <w:tcW w:w="1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735C0" w:rsidRPr="004735C0" w:rsidRDefault="00D704F2" w:rsidP="004735C0">
            <w:pPr>
              <w:spacing w:before="100" w:beforeAutospacing="1" w:after="100" w:afterAutospacing="1"/>
              <w:ind w:left="135"/>
            </w:pPr>
            <w:r w:rsidRPr="004735C0">
              <w:rPr>
                <w:i/>
                <w:iCs/>
              </w:rPr>
              <w:t>Взаимное расположение осей валов</w:t>
            </w:r>
          </w:p>
        </w:tc>
        <w:tc>
          <w:tcPr>
            <w:tcW w:w="1043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735C0" w:rsidRPr="00776926" w:rsidRDefault="00D704F2" w:rsidP="004735C0">
            <w:pPr>
              <w:spacing w:before="100" w:beforeAutospacing="1" w:after="100" w:afterAutospacing="1"/>
              <w:ind w:left="135"/>
              <w:rPr>
                <w:u w:val="single"/>
              </w:rPr>
            </w:pPr>
            <w:r w:rsidRPr="00776926">
              <w:rPr>
                <w:color w:val="666666"/>
                <w:u w:val="single"/>
              </w:rPr>
              <w:t>оси валов параллельны </w:t>
            </w:r>
          </w:p>
        </w:tc>
        <w:tc>
          <w:tcPr>
            <w:tcW w:w="1079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735C0" w:rsidRPr="00776926" w:rsidRDefault="00D704F2" w:rsidP="00D704F2">
            <w:pPr>
              <w:spacing w:before="100" w:beforeAutospacing="1" w:after="100" w:afterAutospacing="1"/>
              <w:ind w:left="135"/>
              <w:jc w:val="center"/>
              <w:rPr>
                <w:u w:val="single"/>
              </w:rPr>
            </w:pPr>
            <w:r w:rsidRPr="00776926">
              <w:rPr>
                <w:color w:val="666666"/>
                <w:u w:val="single"/>
              </w:rPr>
              <w:t>оси валов скрещены</w:t>
            </w:r>
          </w:p>
        </w:tc>
        <w:tc>
          <w:tcPr>
            <w:tcW w:w="1391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  <w:hideMark/>
          </w:tcPr>
          <w:p w:rsidR="004735C0" w:rsidRPr="00776926" w:rsidRDefault="00D704F2" w:rsidP="004735C0">
            <w:pPr>
              <w:spacing w:before="100" w:beforeAutospacing="1" w:after="100" w:afterAutospacing="1"/>
              <w:ind w:left="135"/>
              <w:rPr>
                <w:u w:val="single"/>
              </w:rPr>
            </w:pPr>
            <w:r w:rsidRPr="00776926">
              <w:rPr>
                <w:color w:val="666666"/>
                <w:u w:val="single"/>
              </w:rPr>
              <w:t xml:space="preserve">оси валов пересекаются (межосевой угол может быть как равен  90º; </w:t>
            </w:r>
            <w:proofErr w:type="gramStart"/>
            <w:r w:rsidRPr="00776926">
              <w:rPr>
                <w:color w:val="666666"/>
                <w:u w:val="single"/>
              </w:rPr>
              <w:t>так</w:t>
            </w:r>
            <w:proofErr w:type="gramEnd"/>
            <w:r w:rsidRPr="00776926">
              <w:rPr>
                <w:color w:val="666666"/>
                <w:u w:val="single"/>
              </w:rPr>
              <w:t xml:space="preserve"> и отличен от 90º)</w:t>
            </w:r>
          </w:p>
        </w:tc>
      </w:tr>
      <w:tr w:rsidR="00D704F2" w:rsidRPr="004735C0" w:rsidTr="004519D4">
        <w:trPr>
          <w:tblCellSpacing w:w="15" w:type="dxa"/>
        </w:trPr>
        <w:tc>
          <w:tcPr>
            <w:tcW w:w="1395" w:type="pc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</w:tcPr>
          <w:p w:rsidR="00D704F2" w:rsidRPr="004735C0" w:rsidRDefault="00D704F2" w:rsidP="004735C0">
            <w:pPr>
              <w:spacing w:before="100" w:beforeAutospacing="1" w:after="100" w:afterAutospacing="1"/>
              <w:ind w:left="135"/>
              <w:rPr>
                <w:i/>
                <w:iCs/>
              </w:rPr>
            </w:pPr>
            <w:r>
              <w:rPr>
                <w:i/>
                <w:iCs/>
              </w:rPr>
              <w:t>Профиль зуба</w:t>
            </w:r>
          </w:p>
        </w:tc>
        <w:tc>
          <w:tcPr>
            <w:tcW w:w="3550" w:type="pct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CCCCCC"/>
            <w:vAlign w:val="center"/>
          </w:tcPr>
          <w:p w:rsidR="00D704F2" w:rsidRPr="00776926" w:rsidRDefault="00D704F2" w:rsidP="004735C0">
            <w:pPr>
              <w:spacing w:before="100" w:beforeAutospacing="1" w:after="100" w:afterAutospacing="1"/>
              <w:ind w:left="135"/>
              <w:rPr>
                <w:color w:val="666666"/>
                <w:u w:val="single"/>
              </w:rPr>
            </w:pPr>
            <w:r w:rsidRPr="00776926">
              <w:rPr>
                <w:color w:val="666666"/>
                <w:u w:val="single"/>
              </w:rPr>
              <w:t xml:space="preserve">В основном с </w:t>
            </w:r>
            <w:proofErr w:type="spellStart"/>
            <w:r w:rsidRPr="00776926">
              <w:rPr>
                <w:color w:val="666666"/>
                <w:u w:val="single"/>
              </w:rPr>
              <w:t>эвольвентым</w:t>
            </w:r>
            <w:proofErr w:type="spellEnd"/>
            <w:r w:rsidRPr="00776926">
              <w:rPr>
                <w:color w:val="666666"/>
                <w:u w:val="single"/>
              </w:rPr>
              <w:t xml:space="preserve"> профилем</w:t>
            </w:r>
          </w:p>
        </w:tc>
      </w:tr>
    </w:tbl>
    <w:p w:rsidR="004519D4" w:rsidRDefault="004519D4" w:rsidP="00D704F2">
      <w:pPr>
        <w:pStyle w:val="2"/>
        <w:ind w:firstLine="284"/>
        <w:jc w:val="both"/>
      </w:pPr>
      <w:r w:rsidRPr="004519D4">
        <w:t xml:space="preserve">Достоинством </w:t>
      </w:r>
      <w:proofErr w:type="spellStart"/>
      <w:r>
        <w:t>эвольвентного</w:t>
      </w:r>
      <w:proofErr w:type="spellEnd"/>
      <w:r>
        <w:t xml:space="preserve"> профиля </w:t>
      </w:r>
      <w:r w:rsidRPr="004519D4">
        <w:t>является малая чувствительно</w:t>
      </w:r>
      <w:r w:rsidR="00F54BA1">
        <w:t>сть</w:t>
      </w:r>
      <w:bookmarkStart w:id="0" w:name="_GoBack"/>
      <w:bookmarkEnd w:id="0"/>
      <w:r w:rsidRPr="004519D4">
        <w:t xml:space="preserve"> к отклонению межосевого расстояния и возможность изготовления простым инструментом</w:t>
      </w:r>
      <w:r>
        <w:t>.</w:t>
      </w:r>
    </w:p>
    <w:p w:rsidR="004519D4" w:rsidRDefault="004519D4" w:rsidP="00D704F2">
      <w:pPr>
        <w:pStyle w:val="2"/>
        <w:ind w:firstLine="284"/>
        <w:jc w:val="both"/>
      </w:pPr>
    </w:p>
    <w:p w:rsidR="00C30BB2" w:rsidRPr="00D61EED" w:rsidRDefault="00D704F2" w:rsidP="00D704F2">
      <w:pPr>
        <w:pStyle w:val="2"/>
        <w:ind w:firstLine="284"/>
        <w:jc w:val="both"/>
      </w:pPr>
      <w:r>
        <w:t xml:space="preserve">Все зубчатые колеса делятся на </w:t>
      </w:r>
      <w:r w:rsidR="00C30BB2" w:rsidRPr="00D61EED">
        <w:t xml:space="preserve"> одновенцовые </w:t>
      </w:r>
      <w:r>
        <w:t xml:space="preserve">и </w:t>
      </w:r>
      <w:proofErr w:type="spellStart"/>
      <w:r w:rsidR="00C30BB2" w:rsidRPr="00D61EED">
        <w:t>многовенцовые</w:t>
      </w:r>
      <w:proofErr w:type="spellEnd"/>
      <w:r w:rsidR="00C30BB2" w:rsidRPr="00D61EED">
        <w:t xml:space="preserve"> колеса</w:t>
      </w:r>
      <w:r>
        <w:t>.</w:t>
      </w:r>
    </w:p>
    <w:p w:rsidR="00C30BB2" w:rsidRPr="00D61EED" w:rsidRDefault="00C30BB2" w:rsidP="00C30BB2">
      <w:pPr>
        <w:pStyle w:val="2"/>
        <w:ind w:firstLine="284"/>
        <w:jc w:val="both"/>
      </w:pPr>
    </w:p>
    <w:p w:rsidR="00C30BB2" w:rsidRPr="00A0041A" w:rsidRDefault="00D704F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sz w:val="32"/>
        </w:rPr>
      </w:pPr>
      <w:r>
        <w:rPr>
          <w:b/>
          <w:sz w:val="32"/>
        </w:rPr>
        <w:t>2</w:t>
      </w:r>
      <w:r w:rsidR="00C30BB2" w:rsidRPr="00A0041A">
        <w:rPr>
          <w:b/>
          <w:sz w:val="32"/>
        </w:rPr>
        <w:t>. Основные методы обработки зубьев цилиндрических и конических колес.</w:t>
      </w:r>
    </w:p>
    <w:p w:rsidR="00C30BB2" w:rsidRPr="00776926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  <w:u w:val="single"/>
        </w:rPr>
      </w:pPr>
      <w:r w:rsidRPr="004519D4">
        <w:rPr>
          <w:sz w:val="32"/>
        </w:rPr>
        <w:t>Зубчатые колеса обрабатывают на разнообразных зубообрабатывающих станках. Зубья на колесах нарезают двумя способами: ко</w:t>
      </w:r>
      <w:r w:rsidRPr="004519D4">
        <w:rPr>
          <w:sz w:val="32"/>
        </w:rPr>
        <w:softHyphen/>
        <w:t xml:space="preserve">пированием и обкаткой. </w:t>
      </w:r>
      <w:r w:rsidRPr="00776926">
        <w:rPr>
          <w:sz w:val="32"/>
          <w:u w:val="single"/>
        </w:rPr>
        <w:t>При копировании режущему инструменту придают форму впадины между зубьями, а затем производят обработку. При этом профиль инструмента копируется на обрабатываемой поверхности.</w:t>
      </w:r>
    </w:p>
    <w:p w:rsidR="00C30BB2" w:rsidRPr="004519D4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</w:rPr>
      </w:pPr>
    </w:p>
    <w:p w:rsidR="00C30BB2" w:rsidRPr="00776926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  <w:u w:val="single"/>
        </w:rPr>
      </w:pPr>
      <w:r w:rsidRPr="00776926">
        <w:rPr>
          <w:sz w:val="32"/>
          <w:u w:val="single"/>
        </w:rPr>
        <w:t xml:space="preserve">Современным, точным и производительным способом изготовления зубчатых колес является нарезание зубьев по способу </w:t>
      </w:r>
      <w:r w:rsidRPr="00776926">
        <w:rPr>
          <w:i/>
          <w:sz w:val="32"/>
          <w:u w:val="single"/>
        </w:rPr>
        <w:t xml:space="preserve">обкатки </w:t>
      </w:r>
      <w:r w:rsidRPr="00776926">
        <w:rPr>
          <w:sz w:val="32"/>
          <w:u w:val="single"/>
        </w:rPr>
        <w:t>червяч</w:t>
      </w:r>
      <w:r w:rsidRPr="00776926">
        <w:rPr>
          <w:sz w:val="32"/>
          <w:u w:val="single"/>
        </w:rPr>
        <w:softHyphen/>
        <w:t xml:space="preserve">ной фрезой, круглым </w:t>
      </w:r>
      <w:proofErr w:type="spellStart"/>
      <w:r w:rsidRPr="00776926">
        <w:rPr>
          <w:sz w:val="32"/>
          <w:u w:val="single"/>
        </w:rPr>
        <w:t>долбяком</w:t>
      </w:r>
      <w:proofErr w:type="spellEnd"/>
      <w:r w:rsidRPr="00776926">
        <w:rPr>
          <w:sz w:val="32"/>
          <w:u w:val="single"/>
        </w:rPr>
        <w:t xml:space="preserve">, реечным </w:t>
      </w:r>
      <w:proofErr w:type="spellStart"/>
      <w:r w:rsidRPr="00776926">
        <w:rPr>
          <w:sz w:val="32"/>
          <w:u w:val="single"/>
        </w:rPr>
        <w:t>долбяком</w:t>
      </w:r>
      <w:proofErr w:type="spellEnd"/>
      <w:r w:rsidRPr="00776926">
        <w:rPr>
          <w:sz w:val="32"/>
          <w:u w:val="single"/>
        </w:rPr>
        <w:t xml:space="preserve"> (гребенкой), резцовой головкой, накатыванием зубчатыми валками.</w:t>
      </w:r>
    </w:p>
    <w:p w:rsidR="004519D4" w:rsidRDefault="004519D4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color w:val="FF0000"/>
          <w:sz w:val="32"/>
        </w:rPr>
      </w:pPr>
    </w:p>
    <w:p w:rsidR="00C30BB2" w:rsidRPr="00982561" w:rsidRDefault="00982561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sz w:val="32"/>
        </w:rPr>
      </w:pPr>
      <w:r w:rsidRPr="00982561">
        <w:rPr>
          <w:b/>
          <w:sz w:val="32"/>
        </w:rPr>
        <w:t xml:space="preserve">3. </w:t>
      </w:r>
      <w:r w:rsidR="00C30BB2" w:rsidRPr="00982561">
        <w:rPr>
          <w:b/>
          <w:sz w:val="32"/>
        </w:rPr>
        <w:t>Фрезерование зубьев цилиндрических ко</w:t>
      </w:r>
      <w:r w:rsidR="00C30BB2" w:rsidRPr="00982561">
        <w:rPr>
          <w:b/>
          <w:sz w:val="32"/>
        </w:rPr>
        <w:softHyphen/>
        <w:t>лес и реек дисковыми и пальцевыми мо</w:t>
      </w:r>
      <w:r w:rsidR="00C30BB2" w:rsidRPr="00982561">
        <w:rPr>
          <w:b/>
          <w:sz w:val="32"/>
        </w:rPr>
        <w:softHyphen/>
        <w:t xml:space="preserve">дульными фрезами. </w:t>
      </w:r>
    </w:p>
    <w:p w:rsidR="00D0426D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</w:rPr>
      </w:pPr>
      <w:r w:rsidRPr="00982561">
        <w:rPr>
          <w:sz w:val="32"/>
        </w:rPr>
        <w:t>В процессе работы фреза переносит (копирует) свой профиль во впадину зубьев, созда</w:t>
      </w:r>
      <w:r w:rsidRPr="00982561">
        <w:rPr>
          <w:sz w:val="32"/>
        </w:rPr>
        <w:softHyphen/>
        <w:t>вая, таким образом, две половины профилей двух соседних зубьев</w:t>
      </w:r>
      <w:r w:rsidR="00D0426D">
        <w:rPr>
          <w:sz w:val="32"/>
        </w:rPr>
        <w:t>.</w:t>
      </w:r>
      <w:r w:rsidRPr="00982561">
        <w:rPr>
          <w:sz w:val="32"/>
        </w:rPr>
        <w:t xml:space="preserve"> После нарезания одной впадины заготовка поворачивается на размер шага с помощью делительного механизма, фреза снова врезается и проходит по новой впадине между зубьями.</w:t>
      </w:r>
      <w:r w:rsidR="002A5AE3">
        <w:rPr>
          <w:sz w:val="32"/>
        </w:rPr>
        <w:t xml:space="preserve"> </w:t>
      </w:r>
    </w:p>
    <w:p w:rsidR="00C30BB2" w:rsidRPr="00982561" w:rsidRDefault="002A5AE3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</w:rPr>
      </w:pPr>
      <w:r>
        <w:rPr>
          <w:sz w:val="32"/>
        </w:rPr>
        <w:lastRenderedPageBreak/>
        <w:t xml:space="preserve">Фреза совершает главное движение- </w:t>
      </w:r>
      <w:r w:rsidRPr="00D0426D">
        <w:rPr>
          <w:sz w:val="32"/>
          <w:u w:val="single"/>
        </w:rPr>
        <w:t>вращение</w:t>
      </w:r>
      <w:r>
        <w:rPr>
          <w:sz w:val="32"/>
        </w:rPr>
        <w:t xml:space="preserve"> и движение подач</w:t>
      </w:r>
      <w:proofErr w:type="gramStart"/>
      <w:r>
        <w:rPr>
          <w:sz w:val="32"/>
        </w:rPr>
        <w:t>и-</w:t>
      </w:r>
      <w:proofErr w:type="gramEnd"/>
      <w:r>
        <w:rPr>
          <w:sz w:val="32"/>
        </w:rPr>
        <w:t xml:space="preserve"> </w:t>
      </w:r>
      <w:r w:rsidRPr="00D0426D">
        <w:rPr>
          <w:sz w:val="32"/>
          <w:u w:val="single"/>
        </w:rPr>
        <w:t>поступательное перемещение</w:t>
      </w:r>
      <w:r>
        <w:rPr>
          <w:sz w:val="32"/>
        </w:rPr>
        <w:t>.</w:t>
      </w:r>
    </w:p>
    <w:p w:rsidR="00C30BB2" w:rsidRPr="00982561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</w:rPr>
      </w:pPr>
      <w:r w:rsidRPr="00982561">
        <w:rPr>
          <w:sz w:val="32"/>
        </w:rPr>
        <w:t xml:space="preserve">Такой способ применяют в </w:t>
      </w:r>
      <w:r w:rsidRPr="00D0426D">
        <w:rPr>
          <w:sz w:val="32"/>
          <w:u w:val="single"/>
        </w:rPr>
        <w:t>единичном</w:t>
      </w:r>
      <w:r w:rsidRPr="00982561">
        <w:rPr>
          <w:sz w:val="32"/>
        </w:rPr>
        <w:t xml:space="preserve"> и </w:t>
      </w:r>
      <w:r w:rsidRPr="00D0426D">
        <w:rPr>
          <w:sz w:val="32"/>
          <w:u w:val="single"/>
        </w:rPr>
        <w:t>мелкосерийном</w:t>
      </w:r>
      <w:r w:rsidRPr="00982561">
        <w:rPr>
          <w:sz w:val="32"/>
        </w:rPr>
        <w:t xml:space="preserve"> производст</w:t>
      </w:r>
      <w:r w:rsidRPr="00982561">
        <w:rPr>
          <w:sz w:val="32"/>
        </w:rPr>
        <w:softHyphen/>
        <w:t xml:space="preserve">ве, а также при ремонтных работах. </w:t>
      </w:r>
      <w:r w:rsidR="002A5AE3">
        <w:rPr>
          <w:sz w:val="32"/>
        </w:rPr>
        <w:t xml:space="preserve">Применяется для обработки прямозубых, косозубых колес. </w:t>
      </w:r>
      <w:r w:rsidR="00C10678">
        <w:rPr>
          <w:sz w:val="32"/>
        </w:rPr>
        <w:t xml:space="preserve">Пальцевыми фрезами и закрытые зубчатые венцы. </w:t>
      </w:r>
      <w:r w:rsidRPr="00982561">
        <w:rPr>
          <w:sz w:val="32"/>
        </w:rPr>
        <w:t>Процесс ведут на горизонтально-фрезерных станках с делительными головками. Недостатками этого способа являются:</w:t>
      </w:r>
    </w:p>
    <w:p w:rsidR="00C30BB2" w:rsidRPr="00982561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</w:rPr>
      </w:pPr>
      <w:r w:rsidRPr="00982561">
        <w:rPr>
          <w:sz w:val="32"/>
        </w:rPr>
        <w:t>1.  Низкая точность обработки зуба, так как дисковые модульные фрезы изготовляют с приближенными профилями зубьев, причем каж</w:t>
      </w:r>
      <w:r w:rsidRPr="00982561">
        <w:rPr>
          <w:sz w:val="32"/>
        </w:rPr>
        <w:softHyphen/>
        <w:t>дый типоразмер фрезы рассчитан на несколько смежных чисел зубьев нарезаемых колес в определенном интервале.</w:t>
      </w:r>
    </w:p>
    <w:p w:rsidR="00C30BB2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</w:rPr>
      </w:pPr>
      <w:r w:rsidRPr="00982561">
        <w:rPr>
          <w:sz w:val="32"/>
        </w:rPr>
        <w:t xml:space="preserve">2.  Низкая производительность и высокая себестоимость обработки (большое основное и вспомогательное время). </w:t>
      </w:r>
    </w:p>
    <w:p w:rsidR="002A5AE3" w:rsidRPr="00982561" w:rsidRDefault="002A5AE3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</w:rPr>
      </w:pPr>
    </w:p>
    <w:p w:rsidR="00C30BB2" w:rsidRPr="00DF3AF9" w:rsidRDefault="00A575B0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</w:rPr>
      </w:pPr>
      <w:r w:rsidRPr="00DF3AF9">
        <w:rPr>
          <w:b/>
          <w:sz w:val="32"/>
        </w:rPr>
        <w:t xml:space="preserve">4. </w:t>
      </w:r>
      <w:r w:rsidR="00C30BB2" w:rsidRPr="00DF3AF9">
        <w:rPr>
          <w:b/>
          <w:sz w:val="32"/>
        </w:rPr>
        <w:t>Фрезерование зубьев цилиндрически колёс червяч</w:t>
      </w:r>
      <w:r w:rsidR="00C30BB2" w:rsidRPr="00DF3AF9">
        <w:rPr>
          <w:b/>
          <w:sz w:val="32"/>
        </w:rPr>
        <w:softHyphen/>
        <w:t xml:space="preserve">ными фрезами </w:t>
      </w:r>
      <w:r w:rsidR="00C30BB2" w:rsidRPr="00DF3AF9">
        <w:rPr>
          <w:sz w:val="32"/>
        </w:rPr>
        <w:t>наиболее широко применяется в промышленности. Червяч</w:t>
      </w:r>
      <w:r w:rsidR="00C30BB2" w:rsidRPr="00DF3AF9">
        <w:rPr>
          <w:sz w:val="32"/>
        </w:rPr>
        <w:softHyphen/>
        <w:t xml:space="preserve">ная фреза представляет собой </w:t>
      </w:r>
      <w:r w:rsidR="00DF3AF9" w:rsidRPr="00DF3AF9">
        <w:rPr>
          <w:sz w:val="32"/>
        </w:rPr>
        <w:t>колесо с косыми зубьями</w:t>
      </w:r>
      <w:r w:rsidR="00C30BB2" w:rsidRPr="00DF3AF9">
        <w:rPr>
          <w:sz w:val="32"/>
        </w:rPr>
        <w:t>, имеющий   профиль   осевого сечения винтовых ниток в виде зубчатой рейки, и продольные ка</w:t>
      </w:r>
      <w:r w:rsidR="00DF3AF9" w:rsidRPr="00DF3AF9">
        <w:rPr>
          <w:sz w:val="32"/>
        </w:rPr>
        <w:t>навки, образующие режущие зубья</w:t>
      </w:r>
      <w:r w:rsidR="00C30BB2" w:rsidRPr="00DF3AF9">
        <w:rPr>
          <w:sz w:val="32"/>
        </w:rPr>
        <w:t>.</w:t>
      </w:r>
    </w:p>
    <w:p w:rsidR="00C30BB2" w:rsidRPr="00DF3AF9" w:rsidRDefault="00C30BB2" w:rsidP="00D0426D">
      <w:pPr>
        <w:shd w:val="clear" w:color="auto" w:fill="FFFFFF"/>
        <w:autoSpaceDE w:val="0"/>
        <w:autoSpaceDN w:val="0"/>
        <w:adjustRightInd w:val="0"/>
        <w:ind w:firstLine="284"/>
        <w:jc w:val="center"/>
      </w:pPr>
      <w:r w:rsidRPr="00DF3AF9">
        <w:rPr>
          <w:sz w:val="32"/>
        </w:rPr>
        <w:t>В процессе нарезания червячная фреза и нарезаемое колесо нахо</w:t>
      </w:r>
      <w:r w:rsidRPr="00DF3AF9">
        <w:rPr>
          <w:sz w:val="32"/>
        </w:rPr>
        <w:softHyphen/>
        <w:t>дятся в состоянии относительного движения зацепления, соответству</w:t>
      </w:r>
      <w:r w:rsidRPr="00DF3AF9">
        <w:rPr>
          <w:sz w:val="32"/>
        </w:rPr>
        <w:softHyphen/>
        <w:t xml:space="preserve">ющего червячной передаче с передаточным числом </w:t>
      </w:r>
      <w:r w:rsidR="00D0426D" w:rsidRPr="00DF3AF9">
        <w:rPr>
          <w:position w:val="-32"/>
        </w:rPr>
        <w:object w:dxaOrig="118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44.8pt" o:ole="">
            <v:imagedata r:id="rId6" o:title=""/>
          </v:shape>
          <o:OLEObject Type="Embed" ProgID="Equation.DSMT4" ShapeID="_x0000_i1025" DrawAspect="Content" ObjectID="_1516605912" r:id="rId7"/>
        </w:object>
      </w:r>
      <w:r w:rsidRPr="00DF3AF9">
        <w:t>,</w:t>
      </w:r>
    </w:p>
    <w:p w:rsidR="00C30BB2" w:rsidRPr="00DF3AF9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</w:rPr>
      </w:pPr>
      <w:r w:rsidRPr="00DF3AF9">
        <w:rPr>
          <w:sz w:val="32"/>
        </w:rPr>
        <w:t xml:space="preserve">где </w:t>
      </w:r>
      <w:proofErr w:type="gramStart"/>
      <w:r w:rsidRPr="00DF3AF9">
        <w:rPr>
          <w:sz w:val="32"/>
          <w:lang w:val="en-US"/>
        </w:rPr>
        <w:t>n</w:t>
      </w:r>
      <w:proofErr w:type="gramEnd"/>
      <w:r w:rsidRPr="00DF3AF9">
        <w:rPr>
          <w:sz w:val="32"/>
          <w:vertAlign w:val="subscript"/>
        </w:rPr>
        <w:t>ф</w:t>
      </w:r>
      <w:r w:rsidRPr="00DF3AF9">
        <w:rPr>
          <w:sz w:val="32"/>
        </w:rPr>
        <w:t xml:space="preserve"> и </w:t>
      </w:r>
      <w:r w:rsidRPr="00DF3AF9">
        <w:rPr>
          <w:sz w:val="32"/>
          <w:lang w:val="en-US"/>
        </w:rPr>
        <w:t>n</w:t>
      </w:r>
      <w:r w:rsidRPr="00DF3AF9">
        <w:rPr>
          <w:sz w:val="32"/>
          <w:vertAlign w:val="subscript"/>
        </w:rPr>
        <w:t>з</w:t>
      </w:r>
      <w:r w:rsidRPr="00DF3AF9">
        <w:rPr>
          <w:sz w:val="32"/>
        </w:rPr>
        <w:t xml:space="preserve"> — частоты оборотов фрезы и зубчатого колеса; </w:t>
      </w:r>
      <w:r w:rsidRPr="00DF3AF9">
        <w:rPr>
          <w:sz w:val="32"/>
          <w:lang w:val="en-US"/>
        </w:rPr>
        <w:t>Z</w:t>
      </w:r>
      <w:r w:rsidRPr="00DF3AF9">
        <w:rPr>
          <w:sz w:val="32"/>
          <w:vertAlign w:val="subscript"/>
        </w:rPr>
        <w:t xml:space="preserve">ф </w:t>
      </w:r>
      <w:r w:rsidRPr="00DF3AF9">
        <w:rPr>
          <w:sz w:val="32"/>
        </w:rPr>
        <w:t xml:space="preserve">и </w:t>
      </w:r>
      <w:r w:rsidRPr="00DF3AF9">
        <w:rPr>
          <w:sz w:val="32"/>
          <w:lang w:val="en-US"/>
        </w:rPr>
        <w:t>Z</w:t>
      </w:r>
      <w:r w:rsidRPr="00DF3AF9">
        <w:rPr>
          <w:sz w:val="32"/>
          <w:vertAlign w:val="subscript"/>
        </w:rPr>
        <w:t>3</w:t>
      </w:r>
      <w:r w:rsidRPr="00DF3AF9">
        <w:rPr>
          <w:sz w:val="32"/>
        </w:rPr>
        <w:t xml:space="preserve"> — число заходов червячной фрезы и число зубьев нарезаемого зубчатого колеса.</w:t>
      </w:r>
    </w:p>
    <w:p w:rsidR="00C30BB2" w:rsidRPr="00DF3AF9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</w:rPr>
      </w:pPr>
      <w:r w:rsidRPr="00DF3AF9">
        <w:rPr>
          <w:sz w:val="32"/>
        </w:rPr>
        <w:t>При резании червячная фреза вращается и движется поступатель</w:t>
      </w:r>
      <w:r w:rsidRPr="00DF3AF9">
        <w:rPr>
          <w:sz w:val="32"/>
        </w:rPr>
        <w:softHyphen/>
        <w:t xml:space="preserve">но в соответствии с вращением нарезаемого зубчатого колеса. </w:t>
      </w:r>
    </w:p>
    <w:p w:rsidR="00D0426D" w:rsidRDefault="00C30BB2" w:rsidP="00D0426D">
      <w:pPr>
        <w:shd w:val="clear" w:color="auto" w:fill="FFFFFF"/>
        <w:autoSpaceDE w:val="0"/>
        <w:autoSpaceDN w:val="0"/>
        <w:adjustRightInd w:val="0"/>
        <w:ind w:firstLine="284"/>
        <w:rPr>
          <w:sz w:val="28"/>
          <w:szCs w:val="28"/>
        </w:rPr>
      </w:pPr>
      <w:r w:rsidRPr="00DF3AF9">
        <w:rPr>
          <w:sz w:val="32"/>
        </w:rPr>
        <w:t xml:space="preserve">Червячная фреза кроме </w:t>
      </w:r>
      <w:r w:rsidRPr="00D0426D">
        <w:rPr>
          <w:sz w:val="32"/>
          <w:u w:val="single"/>
        </w:rPr>
        <w:t xml:space="preserve">вращения </w:t>
      </w:r>
      <w:r w:rsidRPr="00DF3AF9">
        <w:rPr>
          <w:sz w:val="32"/>
        </w:rPr>
        <w:t xml:space="preserve">имеет еще и </w:t>
      </w:r>
      <w:r w:rsidRPr="00D0426D">
        <w:rPr>
          <w:sz w:val="32"/>
          <w:u w:val="single"/>
        </w:rPr>
        <w:t>поступательное</w:t>
      </w:r>
      <w:r w:rsidRPr="00DF3AF9">
        <w:rPr>
          <w:sz w:val="32"/>
        </w:rPr>
        <w:t xml:space="preserve"> движение подачи вдоль образующей боковой цилиндрической поверхности нарезаемого колеса. Процесс резания при этом происходит непрерывно и в нем участвует одновременно несколь</w:t>
      </w:r>
      <w:r w:rsidRPr="00DF3AF9">
        <w:rPr>
          <w:sz w:val="32"/>
        </w:rPr>
        <w:softHyphen/>
        <w:t>ко режущих зубьев, благодаря чему этот способ нарезания зубьев яв</w:t>
      </w:r>
      <w:r w:rsidRPr="00DF3AF9">
        <w:rPr>
          <w:sz w:val="32"/>
        </w:rPr>
        <w:softHyphen/>
        <w:t xml:space="preserve">ляется одним </w:t>
      </w:r>
      <w:proofErr w:type="gramStart"/>
      <w:r w:rsidRPr="00DF3AF9">
        <w:rPr>
          <w:sz w:val="32"/>
        </w:rPr>
        <w:t>из</w:t>
      </w:r>
      <w:proofErr w:type="gramEnd"/>
      <w:r w:rsidRPr="00DF3AF9">
        <w:rPr>
          <w:sz w:val="32"/>
        </w:rPr>
        <w:t xml:space="preserve"> наиболее производительных.</w:t>
      </w:r>
      <w:r w:rsidR="00D0426D" w:rsidRPr="00D0426D">
        <w:rPr>
          <w:sz w:val="28"/>
          <w:szCs w:val="28"/>
        </w:rPr>
        <w:t xml:space="preserve"> </w:t>
      </w:r>
    </w:p>
    <w:p w:rsidR="00D0426D" w:rsidRPr="00124F41" w:rsidRDefault="00D0426D" w:rsidP="00D0426D">
      <w:pPr>
        <w:shd w:val="clear" w:color="auto" w:fill="FFFFFF"/>
        <w:autoSpaceDE w:val="0"/>
        <w:autoSpaceDN w:val="0"/>
        <w:adjustRightInd w:val="0"/>
        <w:ind w:firstLine="284"/>
        <w:rPr>
          <w:sz w:val="28"/>
          <w:szCs w:val="28"/>
        </w:rPr>
      </w:pPr>
      <w:r w:rsidRPr="00124F41">
        <w:rPr>
          <w:sz w:val="28"/>
          <w:szCs w:val="28"/>
        </w:rPr>
        <w:t>Применяется в _______________ производствах.</w:t>
      </w:r>
    </w:p>
    <w:p w:rsidR="00C30BB2" w:rsidRPr="00DF3AF9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</w:rPr>
      </w:pPr>
    </w:p>
    <w:p w:rsidR="00C30BB2" w:rsidRPr="004666FC" w:rsidRDefault="00A575B0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</w:rPr>
      </w:pPr>
      <w:r w:rsidRPr="004666FC">
        <w:rPr>
          <w:b/>
          <w:sz w:val="32"/>
        </w:rPr>
        <w:lastRenderedPageBreak/>
        <w:t xml:space="preserve">5. </w:t>
      </w:r>
      <w:r w:rsidR="00C30BB2" w:rsidRPr="004666FC">
        <w:rPr>
          <w:b/>
          <w:sz w:val="32"/>
        </w:rPr>
        <w:t xml:space="preserve">Нарезание зубьев цилиндрических колес </w:t>
      </w:r>
      <w:proofErr w:type="spellStart"/>
      <w:r w:rsidR="00C30BB2" w:rsidRPr="004666FC">
        <w:rPr>
          <w:b/>
          <w:sz w:val="32"/>
        </w:rPr>
        <w:t>долбяком</w:t>
      </w:r>
      <w:proofErr w:type="spellEnd"/>
      <w:r w:rsidR="00C30BB2" w:rsidRPr="004666FC">
        <w:rPr>
          <w:sz w:val="32"/>
        </w:rPr>
        <w:t xml:space="preserve">. </w:t>
      </w:r>
    </w:p>
    <w:p w:rsidR="00C30BB2" w:rsidRPr="004666FC" w:rsidRDefault="00C30BB2" w:rsidP="00C30BB2">
      <w:pPr>
        <w:shd w:val="clear" w:color="auto" w:fill="FFFFFF"/>
        <w:autoSpaceDE w:val="0"/>
        <w:autoSpaceDN w:val="0"/>
        <w:adjustRightInd w:val="0"/>
        <w:ind w:firstLine="426"/>
        <w:jc w:val="both"/>
        <w:rPr>
          <w:sz w:val="32"/>
        </w:rPr>
      </w:pPr>
      <w:r w:rsidRPr="004666FC">
        <w:rPr>
          <w:sz w:val="32"/>
        </w:rPr>
        <w:t xml:space="preserve">В отличие от нарезания зубьев червячными фрезами </w:t>
      </w:r>
      <w:proofErr w:type="spellStart"/>
      <w:r w:rsidRPr="004666FC">
        <w:rPr>
          <w:sz w:val="32"/>
        </w:rPr>
        <w:t>зубодолбление</w:t>
      </w:r>
      <w:proofErr w:type="spellEnd"/>
      <w:r w:rsidRPr="004666FC">
        <w:rPr>
          <w:sz w:val="32"/>
        </w:rPr>
        <w:t xml:space="preserve"> по</w:t>
      </w:r>
      <w:r w:rsidRPr="004666FC">
        <w:rPr>
          <w:sz w:val="32"/>
        </w:rPr>
        <w:softHyphen/>
        <w:t xml:space="preserve">зволяет обрабатывать </w:t>
      </w:r>
      <w:r w:rsidR="00D0426D" w:rsidRPr="00D0426D">
        <w:rPr>
          <w:sz w:val="32"/>
          <w:u w:val="single"/>
        </w:rPr>
        <w:t>закрытые</w:t>
      </w:r>
      <w:r w:rsidR="00D0426D">
        <w:rPr>
          <w:sz w:val="32"/>
        </w:rPr>
        <w:t xml:space="preserve"> </w:t>
      </w:r>
      <w:r w:rsidRPr="004666FC">
        <w:rPr>
          <w:sz w:val="32"/>
        </w:rPr>
        <w:t>зубчатые венцы там, где нет достаточного простран</w:t>
      </w:r>
      <w:r w:rsidRPr="004666FC">
        <w:rPr>
          <w:sz w:val="32"/>
        </w:rPr>
        <w:softHyphen/>
        <w:t xml:space="preserve">ства для выхода фрезы, например, блок шестерен, вал шестерня с фланцем, внутренние венцы и т. д. (рис. </w:t>
      </w:r>
      <w:r w:rsidR="00D0426D">
        <w:rPr>
          <w:sz w:val="32"/>
        </w:rPr>
        <w:t>2</w:t>
      </w:r>
      <w:r w:rsidRPr="004666FC">
        <w:rPr>
          <w:sz w:val="32"/>
        </w:rPr>
        <w:t xml:space="preserve">). В таких случаях </w:t>
      </w:r>
      <w:proofErr w:type="spellStart"/>
      <w:r w:rsidRPr="004666FC">
        <w:rPr>
          <w:sz w:val="32"/>
        </w:rPr>
        <w:t>зубодолбление</w:t>
      </w:r>
      <w:proofErr w:type="spellEnd"/>
      <w:r w:rsidRPr="004666FC">
        <w:rPr>
          <w:sz w:val="32"/>
        </w:rPr>
        <w:t xml:space="preserve"> стано</w:t>
      </w:r>
      <w:r w:rsidRPr="004666FC">
        <w:rPr>
          <w:sz w:val="32"/>
        </w:rPr>
        <w:softHyphen/>
        <w:t xml:space="preserve">вится единственным экономически целесообразным методом обработки. </w:t>
      </w:r>
    </w:p>
    <w:p w:rsidR="00C30BB2" w:rsidRPr="001E09A0" w:rsidRDefault="00DF3AF9" w:rsidP="00C30BB2">
      <w:pPr>
        <w:shd w:val="clear" w:color="auto" w:fill="FFFFFF"/>
        <w:autoSpaceDE w:val="0"/>
        <w:autoSpaceDN w:val="0"/>
        <w:adjustRightInd w:val="0"/>
        <w:ind w:firstLine="426"/>
        <w:jc w:val="both"/>
        <w:rPr>
          <w:color w:val="FF0000"/>
          <w:sz w:val="32"/>
        </w:rPr>
      </w:pPr>
      <w:r w:rsidRPr="001E09A0">
        <w:rPr>
          <w:noProof/>
          <w:color w:val="FF0000"/>
          <w:sz w:val="32"/>
        </w:rPr>
        <w:drawing>
          <wp:anchor distT="0" distB="0" distL="6401435" distR="6401435" simplePos="0" relativeHeight="251669504" behindDoc="0" locked="0" layoutInCell="1" allowOverlap="1">
            <wp:simplePos x="0" y="0"/>
            <wp:positionH relativeFrom="margin">
              <wp:posOffset>2028825</wp:posOffset>
            </wp:positionH>
            <wp:positionV relativeFrom="paragraph">
              <wp:posOffset>38440</wp:posOffset>
            </wp:positionV>
            <wp:extent cx="1943100" cy="1428115"/>
            <wp:effectExtent l="0" t="0" r="0" b="635"/>
            <wp:wrapNone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42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426"/>
        <w:jc w:val="both"/>
        <w:rPr>
          <w:color w:val="FF0000"/>
          <w:sz w:val="32"/>
        </w:rPr>
      </w:pP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426"/>
        <w:jc w:val="both"/>
        <w:rPr>
          <w:color w:val="FF0000"/>
          <w:sz w:val="32"/>
        </w:rPr>
      </w:pP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426"/>
        <w:jc w:val="both"/>
        <w:rPr>
          <w:color w:val="FF0000"/>
          <w:sz w:val="32"/>
        </w:rPr>
      </w:pP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426"/>
        <w:jc w:val="both"/>
        <w:rPr>
          <w:color w:val="FF0000"/>
          <w:sz w:val="32"/>
        </w:rPr>
      </w:pP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426"/>
        <w:jc w:val="both"/>
        <w:rPr>
          <w:color w:val="FF0000"/>
          <w:sz w:val="32"/>
        </w:rPr>
      </w:pPr>
    </w:p>
    <w:p w:rsidR="00DF3AF9" w:rsidRDefault="00DF3AF9" w:rsidP="00C30BB2">
      <w:pPr>
        <w:shd w:val="clear" w:color="auto" w:fill="FFFFFF"/>
        <w:autoSpaceDE w:val="0"/>
        <w:autoSpaceDN w:val="0"/>
        <w:adjustRightInd w:val="0"/>
        <w:ind w:firstLine="426"/>
        <w:jc w:val="center"/>
        <w:rPr>
          <w:color w:val="FF0000"/>
          <w:sz w:val="24"/>
          <w:szCs w:val="24"/>
        </w:rPr>
      </w:pPr>
    </w:p>
    <w:p w:rsidR="00C30BB2" w:rsidRPr="003D071C" w:rsidRDefault="00C30BB2" w:rsidP="00C30BB2">
      <w:pPr>
        <w:shd w:val="clear" w:color="auto" w:fill="FFFFFF"/>
        <w:autoSpaceDE w:val="0"/>
        <w:autoSpaceDN w:val="0"/>
        <w:adjustRightInd w:val="0"/>
        <w:ind w:firstLine="426"/>
        <w:jc w:val="center"/>
        <w:rPr>
          <w:sz w:val="24"/>
          <w:szCs w:val="24"/>
        </w:rPr>
      </w:pPr>
      <w:r w:rsidRPr="003D071C">
        <w:rPr>
          <w:sz w:val="24"/>
          <w:szCs w:val="24"/>
        </w:rPr>
        <w:t xml:space="preserve">Рисунок </w:t>
      </w:r>
      <w:r w:rsidR="00D0426D">
        <w:rPr>
          <w:sz w:val="24"/>
          <w:szCs w:val="24"/>
        </w:rPr>
        <w:t>2</w:t>
      </w:r>
      <w:r w:rsidRPr="003D071C">
        <w:rPr>
          <w:sz w:val="24"/>
          <w:szCs w:val="24"/>
        </w:rPr>
        <w:t xml:space="preserve"> – Схема </w:t>
      </w:r>
      <w:proofErr w:type="spellStart"/>
      <w:r w:rsidRPr="003D071C">
        <w:rPr>
          <w:sz w:val="24"/>
          <w:szCs w:val="24"/>
        </w:rPr>
        <w:t>зубодолбления</w:t>
      </w:r>
      <w:proofErr w:type="spellEnd"/>
      <w:r w:rsidRPr="003D071C">
        <w:rPr>
          <w:sz w:val="24"/>
          <w:szCs w:val="24"/>
        </w:rPr>
        <w:t>.</w:t>
      </w:r>
    </w:p>
    <w:p w:rsidR="00C30BB2" w:rsidRDefault="00C30BB2" w:rsidP="003D071C">
      <w:pPr>
        <w:shd w:val="clear" w:color="auto" w:fill="FFFFFF"/>
        <w:autoSpaceDE w:val="0"/>
        <w:autoSpaceDN w:val="0"/>
        <w:adjustRightInd w:val="0"/>
        <w:ind w:firstLine="426"/>
        <w:jc w:val="both"/>
        <w:rPr>
          <w:sz w:val="32"/>
        </w:rPr>
      </w:pPr>
      <w:r w:rsidRPr="004666FC">
        <w:rPr>
          <w:sz w:val="32"/>
        </w:rPr>
        <w:t xml:space="preserve">В процессе обработки </w:t>
      </w:r>
      <w:proofErr w:type="spellStart"/>
      <w:r w:rsidRPr="004666FC">
        <w:rPr>
          <w:sz w:val="32"/>
        </w:rPr>
        <w:t>долбяк</w:t>
      </w:r>
      <w:proofErr w:type="spellEnd"/>
      <w:r w:rsidRPr="004666FC">
        <w:rPr>
          <w:sz w:val="32"/>
        </w:rPr>
        <w:t xml:space="preserve"> совершает </w:t>
      </w:r>
      <w:r w:rsidRPr="00D0426D">
        <w:rPr>
          <w:sz w:val="32"/>
          <w:u w:val="single"/>
        </w:rPr>
        <w:t>возвратно-поступательное</w:t>
      </w:r>
      <w:r w:rsidRPr="004666FC">
        <w:rPr>
          <w:sz w:val="32"/>
        </w:rPr>
        <w:t xml:space="preserve"> дви</w:t>
      </w:r>
      <w:r w:rsidRPr="004666FC">
        <w:rPr>
          <w:sz w:val="32"/>
        </w:rPr>
        <w:softHyphen/>
        <w:t xml:space="preserve">жение параллельно оси обрабатываемого колеса– </w:t>
      </w:r>
      <w:proofErr w:type="gramStart"/>
      <w:r w:rsidRPr="004666FC">
        <w:rPr>
          <w:sz w:val="32"/>
        </w:rPr>
        <w:t>гл</w:t>
      </w:r>
      <w:proofErr w:type="gramEnd"/>
      <w:r w:rsidRPr="004666FC">
        <w:rPr>
          <w:sz w:val="32"/>
        </w:rPr>
        <w:t xml:space="preserve">авное движение. </w:t>
      </w:r>
      <w:proofErr w:type="spellStart"/>
      <w:r w:rsidRPr="004666FC">
        <w:rPr>
          <w:sz w:val="32"/>
        </w:rPr>
        <w:t>Долбяк</w:t>
      </w:r>
      <w:proofErr w:type="spellEnd"/>
      <w:r w:rsidRPr="004666FC">
        <w:rPr>
          <w:sz w:val="32"/>
        </w:rPr>
        <w:t xml:space="preserve"> и колесо </w:t>
      </w:r>
      <w:r w:rsidRPr="00D0426D">
        <w:rPr>
          <w:sz w:val="32"/>
          <w:u w:val="single"/>
        </w:rPr>
        <w:t xml:space="preserve">вращаются </w:t>
      </w:r>
      <w:r w:rsidRPr="004666FC">
        <w:rPr>
          <w:sz w:val="32"/>
        </w:rPr>
        <w:t>вокруг своих осей, при непрерывном движении обката произво</w:t>
      </w:r>
      <w:r w:rsidRPr="004666FC">
        <w:rPr>
          <w:sz w:val="32"/>
        </w:rPr>
        <w:softHyphen/>
        <w:t>дится сближение осей (</w:t>
      </w:r>
      <w:proofErr w:type="spellStart"/>
      <w:r w:rsidRPr="004666FC">
        <w:rPr>
          <w:sz w:val="32"/>
        </w:rPr>
        <w:t>долбяка</w:t>
      </w:r>
      <w:proofErr w:type="spellEnd"/>
      <w:r w:rsidRPr="004666FC">
        <w:rPr>
          <w:sz w:val="32"/>
        </w:rPr>
        <w:t xml:space="preserve"> и колеса). </w:t>
      </w:r>
    </w:p>
    <w:p w:rsidR="00D0426D" w:rsidRPr="00124F41" w:rsidRDefault="00D0426D" w:rsidP="00D0426D">
      <w:pPr>
        <w:shd w:val="clear" w:color="auto" w:fill="FFFFFF"/>
        <w:autoSpaceDE w:val="0"/>
        <w:autoSpaceDN w:val="0"/>
        <w:adjustRightInd w:val="0"/>
        <w:ind w:firstLine="284"/>
        <w:rPr>
          <w:sz w:val="28"/>
          <w:szCs w:val="28"/>
        </w:rPr>
      </w:pPr>
      <w:r w:rsidRPr="00124F41">
        <w:rPr>
          <w:sz w:val="28"/>
          <w:szCs w:val="28"/>
        </w:rPr>
        <w:t>Применяется в _______________ производствах.</w:t>
      </w:r>
    </w:p>
    <w:p w:rsidR="00D0426D" w:rsidRDefault="00D0426D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sz w:val="32"/>
        </w:rPr>
      </w:pPr>
    </w:p>
    <w:p w:rsidR="00D0426D" w:rsidRDefault="00D0426D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sz w:val="32"/>
        </w:rPr>
      </w:pPr>
    </w:p>
    <w:p w:rsidR="00C30BB2" w:rsidRPr="0044655A" w:rsidRDefault="00A575B0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sz w:val="32"/>
        </w:rPr>
      </w:pPr>
      <w:r w:rsidRPr="0044655A">
        <w:rPr>
          <w:b/>
          <w:sz w:val="32"/>
        </w:rPr>
        <w:t xml:space="preserve">6. </w:t>
      </w:r>
      <w:proofErr w:type="spellStart"/>
      <w:r w:rsidR="00C30BB2" w:rsidRPr="0044655A">
        <w:rPr>
          <w:b/>
          <w:sz w:val="32"/>
        </w:rPr>
        <w:t>Зубодолбление</w:t>
      </w:r>
      <w:proofErr w:type="spellEnd"/>
      <w:r w:rsidR="00C30BB2" w:rsidRPr="0044655A">
        <w:rPr>
          <w:b/>
          <w:sz w:val="32"/>
        </w:rPr>
        <w:t xml:space="preserve"> многорезцовой головкой.</w:t>
      </w:r>
    </w:p>
    <w:p w:rsidR="00C30BB2" w:rsidRPr="0044655A" w:rsidRDefault="00D0426D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</w:rPr>
      </w:pPr>
      <w:r>
        <w:rPr>
          <w:noProof/>
          <w:sz w:val="32"/>
        </w:rPr>
        <w:drawing>
          <wp:anchor distT="0" distB="0" distL="6401435" distR="6401435" simplePos="0" relativeHeight="251672576" behindDoc="0" locked="0" layoutInCell="1" allowOverlap="1">
            <wp:simplePos x="0" y="0"/>
            <wp:positionH relativeFrom="margin">
              <wp:posOffset>2390775</wp:posOffset>
            </wp:positionH>
            <wp:positionV relativeFrom="paragraph">
              <wp:posOffset>1852930</wp:posOffset>
            </wp:positionV>
            <wp:extent cx="1677035" cy="1778000"/>
            <wp:effectExtent l="19050" t="0" r="0" b="0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7035" cy="177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30BB2" w:rsidRPr="0044655A">
        <w:rPr>
          <w:sz w:val="32"/>
        </w:rPr>
        <w:t xml:space="preserve">В </w:t>
      </w:r>
      <w:r w:rsidR="00C30BB2" w:rsidRPr="00D0426D">
        <w:rPr>
          <w:sz w:val="32"/>
          <w:u w:val="single"/>
        </w:rPr>
        <w:t>массовом</w:t>
      </w:r>
      <w:r w:rsidR="00C30BB2" w:rsidRPr="0044655A">
        <w:rPr>
          <w:sz w:val="32"/>
        </w:rPr>
        <w:t xml:space="preserve"> производстве для нарезания наружных цилиндрических и блочных колёс, а также шлицевых валов небольшой длины применяют зубодолбёжные головки, производительность которых в 6 раз превышает </w:t>
      </w:r>
      <w:proofErr w:type="gramStart"/>
      <w:r w:rsidR="00C30BB2" w:rsidRPr="0044655A">
        <w:rPr>
          <w:sz w:val="32"/>
        </w:rPr>
        <w:t>обычное</w:t>
      </w:r>
      <w:proofErr w:type="gramEnd"/>
      <w:r w:rsidR="00C30BB2" w:rsidRPr="0044655A">
        <w:rPr>
          <w:sz w:val="32"/>
        </w:rPr>
        <w:t xml:space="preserve"> </w:t>
      </w:r>
      <w:proofErr w:type="spellStart"/>
      <w:r w:rsidR="00C30BB2" w:rsidRPr="0044655A">
        <w:rPr>
          <w:sz w:val="32"/>
        </w:rPr>
        <w:t>зубодолбление</w:t>
      </w:r>
      <w:proofErr w:type="spellEnd"/>
      <w:r w:rsidR="00C30BB2" w:rsidRPr="0044655A">
        <w:rPr>
          <w:sz w:val="32"/>
        </w:rPr>
        <w:t>. Высокая производи</w:t>
      </w:r>
      <w:r w:rsidR="00C30BB2" w:rsidRPr="0044655A">
        <w:rPr>
          <w:sz w:val="32"/>
        </w:rPr>
        <w:softHyphen/>
        <w:t>тельность достигается тем, что в работе одновременно участвует столь</w:t>
      </w:r>
      <w:r w:rsidR="00C30BB2" w:rsidRPr="0044655A">
        <w:rPr>
          <w:sz w:val="32"/>
        </w:rPr>
        <w:softHyphen/>
        <w:t>ко резцов (</w:t>
      </w:r>
      <w:proofErr w:type="spellStart"/>
      <w:r w:rsidR="00C30BB2" w:rsidRPr="0044655A">
        <w:rPr>
          <w:sz w:val="32"/>
        </w:rPr>
        <w:t>долбяков</w:t>
      </w:r>
      <w:proofErr w:type="spellEnd"/>
      <w:r w:rsidR="00C30BB2" w:rsidRPr="0044655A">
        <w:rPr>
          <w:sz w:val="32"/>
        </w:rPr>
        <w:t xml:space="preserve">), сколько нужно нарезать зубьев на заготовке, причем резцы имеют форму впадин зубчатого колеса. </w:t>
      </w: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32"/>
        </w:rPr>
      </w:pP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32"/>
        </w:rPr>
      </w:pP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32"/>
        </w:rPr>
      </w:pP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32"/>
        </w:rPr>
      </w:pP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32"/>
        </w:rPr>
      </w:pP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32"/>
        </w:rPr>
      </w:pP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32"/>
        </w:rPr>
      </w:pP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24"/>
          <w:szCs w:val="24"/>
        </w:rPr>
      </w:pPr>
    </w:p>
    <w:p w:rsidR="00C30BB2" w:rsidRPr="0044655A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24"/>
          <w:szCs w:val="24"/>
        </w:rPr>
      </w:pPr>
    </w:p>
    <w:p w:rsidR="00C30BB2" w:rsidRPr="0044655A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center"/>
        <w:rPr>
          <w:sz w:val="24"/>
          <w:szCs w:val="24"/>
        </w:rPr>
      </w:pPr>
      <w:r w:rsidRPr="0044655A">
        <w:rPr>
          <w:sz w:val="24"/>
          <w:szCs w:val="24"/>
        </w:rPr>
        <w:t xml:space="preserve">Рисунок </w:t>
      </w:r>
      <w:r w:rsidR="00D0426D">
        <w:rPr>
          <w:sz w:val="24"/>
          <w:szCs w:val="24"/>
        </w:rPr>
        <w:t>3</w:t>
      </w:r>
      <w:r w:rsidRPr="0044655A">
        <w:rPr>
          <w:sz w:val="24"/>
          <w:szCs w:val="24"/>
        </w:rPr>
        <w:t xml:space="preserve"> – Схема долбления многорезцовой головкой.</w:t>
      </w: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32"/>
        </w:rPr>
      </w:pPr>
      <w:r w:rsidRPr="0044655A">
        <w:rPr>
          <w:sz w:val="32"/>
        </w:rPr>
        <w:t xml:space="preserve"> Резцы 1 расположены радиально по отношению к заготовке 2. Процесс резания совершается при </w:t>
      </w:r>
      <w:r w:rsidRPr="00D0426D">
        <w:rPr>
          <w:sz w:val="32"/>
          <w:u w:val="single"/>
        </w:rPr>
        <w:t>поступательном</w:t>
      </w:r>
      <w:r w:rsidRPr="0044655A">
        <w:rPr>
          <w:sz w:val="32"/>
        </w:rPr>
        <w:t xml:space="preserve"> </w:t>
      </w:r>
      <w:r w:rsidRPr="00D0426D">
        <w:rPr>
          <w:sz w:val="32"/>
          <w:u w:val="single"/>
        </w:rPr>
        <w:t>вертикальном</w:t>
      </w:r>
      <w:r w:rsidRPr="0044655A">
        <w:rPr>
          <w:sz w:val="32"/>
        </w:rPr>
        <w:t xml:space="preserve"> движении резцовой головк</w:t>
      </w:r>
      <w:r w:rsidR="0044655A" w:rsidRPr="0044655A">
        <w:rPr>
          <w:sz w:val="32"/>
        </w:rPr>
        <w:t>и</w:t>
      </w:r>
      <w:r w:rsidRPr="0044655A">
        <w:rPr>
          <w:sz w:val="32"/>
        </w:rPr>
        <w:t>. Радиальная од</w:t>
      </w:r>
      <w:r w:rsidRPr="0044655A">
        <w:rPr>
          <w:sz w:val="32"/>
        </w:rPr>
        <w:softHyphen/>
        <w:t>новременная подача резцов 1 происхо</w:t>
      </w:r>
      <w:r w:rsidRPr="0044655A">
        <w:rPr>
          <w:sz w:val="32"/>
        </w:rPr>
        <w:softHyphen/>
        <w:t>дит в нижнем положении заготовки 2, когда заготовка выходит из зацепления с резцами</w:t>
      </w:r>
      <w:r w:rsidRPr="001E09A0">
        <w:rPr>
          <w:color w:val="FF0000"/>
          <w:sz w:val="32"/>
        </w:rPr>
        <w:t>.</w:t>
      </w: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32"/>
        </w:rPr>
      </w:pPr>
    </w:p>
    <w:p w:rsidR="00C30BB2" w:rsidRPr="0044655A" w:rsidRDefault="00A575B0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b/>
          <w:sz w:val="32"/>
        </w:rPr>
      </w:pPr>
      <w:r w:rsidRPr="0044655A">
        <w:rPr>
          <w:b/>
          <w:sz w:val="32"/>
        </w:rPr>
        <w:t xml:space="preserve">7. </w:t>
      </w:r>
      <w:r w:rsidR="00C30BB2" w:rsidRPr="0044655A">
        <w:rPr>
          <w:b/>
          <w:sz w:val="32"/>
        </w:rPr>
        <w:t>Протягивание зубьев.</w:t>
      </w:r>
    </w:p>
    <w:p w:rsidR="00BE1251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</w:rPr>
      </w:pPr>
      <w:r w:rsidRPr="0044655A">
        <w:rPr>
          <w:i/>
          <w:sz w:val="32"/>
        </w:rPr>
        <w:t>Протяжки</w:t>
      </w:r>
      <w:r w:rsidRPr="0044655A">
        <w:rPr>
          <w:sz w:val="32"/>
        </w:rPr>
        <w:t xml:space="preserve"> применяют для обработки зубчатых колес с</w:t>
      </w:r>
      <w:r w:rsidR="00D0426D">
        <w:rPr>
          <w:sz w:val="32"/>
        </w:rPr>
        <w:t xml:space="preserve"> </w:t>
      </w:r>
      <w:r w:rsidRPr="0044655A">
        <w:rPr>
          <w:sz w:val="32"/>
        </w:rPr>
        <w:t>внутренн</w:t>
      </w:r>
      <w:r w:rsidR="00D0426D">
        <w:rPr>
          <w:sz w:val="32"/>
        </w:rPr>
        <w:t xml:space="preserve">ими </w:t>
      </w:r>
      <w:r w:rsidR="00BE1251">
        <w:rPr>
          <w:sz w:val="32"/>
        </w:rPr>
        <w:t xml:space="preserve">и наружными зубьями. </w:t>
      </w:r>
    </w:p>
    <w:p w:rsidR="00937AA7" w:rsidRDefault="00937AA7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</w:rPr>
      </w:pPr>
      <w:r>
        <w:rPr>
          <w:sz w:val="32"/>
        </w:rPr>
        <w:t>Схемы протягивания: профильная, генераторная, группова</w:t>
      </w:r>
      <w:proofErr w:type="gramStart"/>
      <w:r>
        <w:rPr>
          <w:sz w:val="32"/>
        </w:rPr>
        <w:t>я(</w:t>
      </w:r>
      <w:proofErr w:type="gramEnd"/>
      <w:r>
        <w:rPr>
          <w:sz w:val="32"/>
        </w:rPr>
        <w:t>прогрессивная).</w:t>
      </w:r>
    </w:p>
    <w:p w:rsidR="00C30BB2" w:rsidRPr="0044655A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</w:rPr>
      </w:pPr>
      <w:r w:rsidRPr="0044655A">
        <w:rPr>
          <w:sz w:val="32"/>
        </w:rPr>
        <w:t>Наружные протяжки для обработки зубьев могут быть однопрофильные</w:t>
      </w:r>
      <w:r w:rsidR="00937AA7">
        <w:rPr>
          <w:sz w:val="32"/>
        </w:rPr>
        <w:t>,</w:t>
      </w:r>
      <w:r w:rsidRPr="0044655A">
        <w:rPr>
          <w:sz w:val="32"/>
        </w:rPr>
        <w:t xml:space="preserve"> секторные и охватывающие. </w:t>
      </w:r>
    </w:p>
    <w:p w:rsidR="00C30BB2" w:rsidRPr="00D0426D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</w:rPr>
      </w:pPr>
      <w:r w:rsidRPr="00D0426D">
        <w:rPr>
          <w:i/>
          <w:sz w:val="32"/>
        </w:rPr>
        <w:t>Однопрофильные протяжки</w:t>
      </w:r>
      <w:r w:rsidRPr="00D0426D">
        <w:rPr>
          <w:sz w:val="32"/>
        </w:rPr>
        <w:t xml:space="preserve"> последовательно обрабатывают впадину между зубьями колес с поворотом заготовки на уг</w:t>
      </w:r>
      <w:r w:rsidRPr="00D0426D">
        <w:rPr>
          <w:sz w:val="32"/>
        </w:rPr>
        <w:softHyphen/>
        <w:t xml:space="preserve">ловой шаг. Протяжки могут выполняться либо в виде </w:t>
      </w:r>
      <w:proofErr w:type="gramStart"/>
      <w:r w:rsidRPr="00D0426D">
        <w:rPr>
          <w:sz w:val="32"/>
        </w:rPr>
        <w:t>шпоночных</w:t>
      </w:r>
      <w:proofErr w:type="gramEnd"/>
      <w:r w:rsidRPr="00D0426D">
        <w:rPr>
          <w:sz w:val="32"/>
        </w:rPr>
        <w:t>, либо кру</w:t>
      </w:r>
      <w:r w:rsidRPr="00D0426D">
        <w:rPr>
          <w:sz w:val="32"/>
        </w:rPr>
        <w:softHyphen/>
        <w:t>говых. Круговое протягивание не имеет холостых ходов и является произ</w:t>
      </w:r>
      <w:r w:rsidRPr="00D0426D">
        <w:rPr>
          <w:sz w:val="32"/>
        </w:rPr>
        <w:softHyphen/>
        <w:t>водительным и перспективным методом обработки.</w:t>
      </w:r>
    </w:p>
    <w:p w:rsidR="00C30BB2" w:rsidRPr="00D0426D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</w:rPr>
      </w:pPr>
      <w:r w:rsidRPr="00D0426D">
        <w:rPr>
          <w:sz w:val="32"/>
        </w:rPr>
        <w:t xml:space="preserve">Главное движение </w:t>
      </w:r>
      <w:r w:rsidRPr="00D0426D">
        <w:rPr>
          <w:i/>
          <w:sz w:val="32"/>
        </w:rPr>
        <w:t>фрез-протяжек</w:t>
      </w:r>
      <w:r w:rsidRPr="00D0426D">
        <w:rPr>
          <w:sz w:val="32"/>
        </w:rPr>
        <w:t xml:space="preserve"> — </w:t>
      </w:r>
      <w:r w:rsidRPr="00D0426D">
        <w:rPr>
          <w:sz w:val="32"/>
          <w:u w:val="single"/>
        </w:rPr>
        <w:t>вращательное</w:t>
      </w:r>
      <w:r w:rsidRPr="00D0426D">
        <w:rPr>
          <w:sz w:val="32"/>
        </w:rPr>
        <w:t>, одновременно про</w:t>
      </w:r>
      <w:r w:rsidRPr="00D0426D">
        <w:rPr>
          <w:sz w:val="32"/>
        </w:rPr>
        <w:softHyphen/>
        <w:t>исходит перемещение инструмента в направлении обрабатываемой впади</w:t>
      </w:r>
      <w:r w:rsidRPr="00D0426D">
        <w:rPr>
          <w:sz w:val="32"/>
        </w:rPr>
        <w:softHyphen/>
        <w:t>ны, режущие кромки, последовательно вступают в работу — образуют раз</w:t>
      </w:r>
      <w:r w:rsidRPr="00D0426D">
        <w:rPr>
          <w:sz w:val="32"/>
        </w:rPr>
        <w:softHyphen/>
        <w:t>личные участки профиля впадины.</w:t>
      </w:r>
    </w:p>
    <w:p w:rsidR="00C30BB2" w:rsidRPr="00D0426D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sz w:val="32"/>
        </w:rPr>
      </w:pPr>
      <w:r w:rsidRPr="00D0426D">
        <w:rPr>
          <w:sz w:val="32"/>
        </w:rPr>
        <w:t xml:space="preserve">За один оборот </w:t>
      </w:r>
      <w:proofErr w:type="spellStart"/>
      <w:r w:rsidRPr="00D0426D">
        <w:rPr>
          <w:sz w:val="32"/>
        </w:rPr>
        <w:t>фрезопротяжка</w:t>
      </w:r>
      <w:proofErr w:type="spellEnd"/>
      <w:r w:rsidRPr="00D0426D">
        <w:rPr>
          <w:sz w:val="32"/>
        </w:rPr>
        <w:t xml:space="preserve"> производит черно</w:t>
      </w:r>
      <w:r w:rsidRPr="00D0426D">
        <w:rPr>
          <w:sz w:val="32"/>
        </w:rPr>
        <w:softHyphen/>
        <w:t>вое и чистовое нарезание зубьев. Чистовые зубья соответствуют профилю впадин зубьев.</w:t>
      </w: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32"/>
        </w:rPr>
      </w:pPr>
      <w:r w:rsidRPr="001E09A0">
        <w:rPr>
          <w:i/>
          <w:noProof/>
          <w:color w:val="FF0000"/>
          <w:sz w:val="32"/>
        </w:rPr>
        <w:drawing>
          <wp:anchor distT="0" distB="0" distL="6401435" distR="6401435" simplePos="0" relativeHeight="251675648" behindDoc="0" locked="0" layoutInCell="1" allowOverlap="1">
            <wp:simplePos x="0" y="0"/>
            <wp:positionH relativeFrom="margin">
              <wp:posOffset>2496907</wp:posOffset>
            </wp:positionH>
            <wp:positionV relativeFrom="paragraph">
              <wp:posOffset>39750</wp:posOffset>
            </wp:positionV>
            <wp:extent cx="1570957" cy="2239200"/>
            <wp:effectExtent l="0" t="0" r="0" b="0"/>
            <wp:wrapNone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361" cy="22426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32"/>
        </w:rPr>
      </w:pP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32"/>
        </w:rPr>
      </w:pP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32"/>
        </w:rPr>
      </w:pP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32"/>
        </w:rPr>
      </w:pP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32"/>
        </w:rPr>
      </w:pP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32"/>
        </w:rPr>
      </w:pP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32"/>
        </w:rPr>
      </w:pP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32"/>
        </w:rPr>
      </w:pPr>
    </w:p>
    <w:p w:rsidR="00C30BB2" w:rsidRPr="001E09A0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both"/>
        <w:rPr>
          <w:color w:val="FF0000"/>
          <w:sz w:val="32"/>
        </w:rPr>
      </w:pPr>
    </w:p>
    <w:p w:rsidR="00C30BB2" w:rsidRPr="00D0426D" w:rsidRDefault="00C30BB2" w:rsidP="00C30BB2">
      <w:pPr>
        <w:shd w:val="clear" w:color="auto" w:fill="FFFFFF"/>
        <w:autoSpaceDE w:val="0"/>
        <w:autoSpaceDN w:val="0"/>
        <w:adjustRightInd w:val="0"/>
        <w:ind w:firstLine="284"/>
        <w:jc w:val="center"/>
        <w:rPr>
          <w:sz w:val="24"/>
          <w:szCs w:val="24"/>
        </w:rPr>
      </w:pPr>
      <w:r w:rsidRPr="00D0426D">
        <w:rPr>
          <w:sz w:val="24"/>
          <w:szCs w:val="24"/>
        </w:rPr>
        <w:t xml:space="preserve">Рисунок </w:t>
      </w:r>
      <w:r w:rsidR="00D0426D" w:rsidRPr="00D0426D">
        <w:rPr>
          <w:sz w:val="24"/>
          <w:szCs w:val="24"/>
        </w:rPr>
        <w:t>4</w:t>
      </w:r>
      <w:r w:rsidRPr="00D0426D">
        <w:rPr>
          <w:sz w:val="24"/>
          <w:szCs w:val="24"/>
        </w:rPr>
        <w:t xml:space="preserve"> - Схема нарезания впадин зубьев колес </w:t>
      </w:r>
      <w:proofErr w:type="spellStart"/>
      <w:r w:rsidRPr="00D0426D">
        <w:rPr>
          <w:sz w:val="24"/>
          <w:szCs w:val="24"/>
        </w:rPr>
        <w:t>фрезопротяжкой</w:t>
      </w:r>
      <w:proofErr w:type="spellEnd"/>
      <w:proofErr w:type="gramStart"/>
      <w:r w:rsidRPr="00D0426D">
        <w:rPr>
          <w:sz w:val="24"/>
          <w:szCs w:val="24"/>
        </w:rPr>
        <w:t xml:space="preserve"> .</w:t>
      </w:r>
      <w:proofErr w:type="gramEnd"/>
    </w:p>
    <w:sectPr w:rsidR="00C30BB2" w:rsidRPr="00D0426D" w:rsidSect="000A112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BD44E1C"/>
    <w:multiLevelType w:val="hybridMultilevel"/>
    <w:tmpl w:val="894457C4"/>
    <w:lvl w:ilvl="0" w:tplc="0419000F">
      <w:start w:val="1"/>
      <w:numFmt w:val="decimal"/>
      <w:lvlText w:val="%1."/>
      <w:lvlJc w:val="left"/>
      <w:pPr>
        <w:tabs>
          <w:tab w:val="num" w:pos="1004"/>
        </w:tabs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724"/>
        </w:tabs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44"/>
        </w:tabs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64"/>
        </w:tabs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84"/>
        </w:tabs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04"/>
        </w:tabs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24"/>
        </w:tabs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44"/>
        </w:tabs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64"/>
        </w:tabs>
        <w:ind w:left="6764" w:hanging="180"/>
      </w:pPr>
    </w:lvl>
  </w:abstractNum>
  <w:abstractNum w:abstractNumId="1">
    <w:nsid w:val="54440629"/>
    <w:multiLevelType w:val="hybridMultilevel"/>
    <w:tmpl w:val="B972D596"/>
    <w:lvl w:ilvl="0" w:tplc="104811B6">
      <w:start w:val="1"/>
      <w:numFmt w:val="decimal"/>
      <w:lvlText w:val="%1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proofState w:spelling="clean" w:grammar="clean"/>
  <w:defaultTabStop w:val="708"/>
  <w:characterSpacingControl w:val="doNotCompress"/>
  <w:compat/>
  <w:rsids>
    <w:rsidRoot w:val="0087096A"/>
    <w:rsid w:val="00033068"/>
    <w:rsid w:val="000A1127"/>
    <w:rsid w:val="001E09A0"/>
    <w:rsid w:val="001F49C1"/>
    <w:rsid w:val="002A58F4"/>
    <w:rsid w:val="002A5AE3"/>
    <w:rsid w:val="00315B19"/>
    <w:rsid w:val="003D071C"/>
    <w:rsid w:val="0044655A"/>
    <w:rsid w:val="004519D4"/>
    <w:rsid w:val="004666FC"/>
    <w:rsid w:val="004735C0"/>
    <w:rsid w:val="00514BBD"/>
    <w:rsid w:val="006410F9"/>
    <w:rsid w:val="00647B5F"/>
    <w:rsid w:val="00681BB4"/>
    <w:rsid w:val="00776926"/>
    <w:rsid w:val="0087096A"/>
    <w:rsid w:val="008B10A1"/>
    <w:rsid w:val="00937AA7"/>
    <w:rsid w:val="00982561"/>
    <w:rsid w:val="00A0365E"/>
    <w:rsid w:val="00A05139"/>
    <w:rsid w:val="00A575B0"/>
    <w:rsid w:val="00B8583F"/>
    <w:rsid w:val="00BE1251"/>
    <w:rsid w:val="00C10678"/>
    <w:rsid w:val="00C203E7"/>
    <w:rsid w:val="00C30BB2"/>
    <w:rsid w:val="00D0426D"/>
    <w:rsid w:val="00D05DDC"/>
    <w:rsid w:val="00D704F2"/>
    <w:rsid w:val="00D90D54"/>
    <w:rsid w:val="00DF3AF9"/>
    <w:rsid w:val="00F32B65"/>
    <w:rsid w:val="00F54BA1"/>
    <w:rsid w:val="00F66C96"/>
    <w:rsid w:val="00FE00A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0BB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C30BB2"/>
    <w:pPr>
      <w:keepNext/>
      <w:outlineLvl w:val="0"/>
    </w:pPr>
    <w:rPr>
      <w:sz w:val="32"/>
    </w:rPr>
  </w:style>
  <w:style w:type="paragraph" w:styleId="5">
    <w:name w:val="heading 5"/>
    <w:basedOn w:val="a"/>
    <w:next w:val="a"/>
    <w:link w:val="50"/>
    <w:qFormat/>
    <w:rsid w:val="00C30BB2"/>
    <w:pPr>
      <w:keepNext/>
      <w:outlineLvl w:val="4"/>
    </w:pPr>
    <w:rPr>
      <w:sz w:val="40"/>
    </w:rPr>
  </w:style>
  <w:style w:type="paragraph" w:styleId="7">
    <w:name w:val="heading 7"/>
    <w:basedOn w:val="a"/>
    <w:next w:val="a"/>
    <w:link w:val="70"/>
    <w:qFormat/>
    <w:rsid w:val="00C30BB2"/>
    <w:pPr>
      <w:keepNext/>
      <w:outlineLvl w:val="6"/>
    </w:pPr>
    <w:rPr>
      <w:i/>
      <w:sz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30BB2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C30BB2"/>
    <w:rPr>
      <w:rFonts w:ascii="Times New Roman" w:eastAsia="Times New Roman" w:hAnsi="Times New Roman" w:cs="Times New Roman"/>
      <w:sz w:val="40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C30BB2"/>
    <w:rPr>
      <w:rFonts w:ascii="Times New Roman" w:eastAsia="Times New Roman" w:hAnsi="Times New Roman" w:cs="Times New Roman"/>
      <w:i/>
      <w:sz w:val="32"/>
      <w:szCs w:val="20"/>
      <w:lang w:eastAsia="ru-RU"/>
    </w:rPr>
  </w:style>
  <w:style w:type="paragraph" w:styleId="2">
    <w:name w:val="Body Text 2"/>
    <w:basedOn w:val="a"/>
    <w:link w:val="20"/>
    <w:rsid w:val="00C30BB2"/>
    <w:rPr>
      <w:sz w:val="32"/>
    </w:rPr>
  </w:style>
  <w:style w:type="character" w:customStyle="1" w:styleId="20">
    <w:name w:val="Основной текст 2 Знак"/>
    <w:basedOn w:val="a0"/>
    <w:link w:val="2"/>
    <w:rsid w:val="00C30BB2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C203E7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203E7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30BB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C30BB2"/>
    <w:pPr>
      <w:keepNext/>
      <w:outlineLvl w:val="0"/>
    </w:pPr>
    <w:rPr>
      <w:sz w:val="32"/>
    </w:rPr>
  </w:style>
  <w:style w:type="paragraph" w:styleId="5">
    <w:name w:val="heading 5"/>
    <w:basedOn w:val="a"/>
    <w:next w:val="a"/>
    <w:link w:val="50"/>
    <w:qFormat/>
    <w:rsid w:val="00C30BB2"/>
    <w:pPr>
      <w:keepNext/>
      <w:outlineLvl w:val="4"/>
    </w:pPr>
    <w:rPr>
      <w:sz w:val="40"/>
    </w:rPr>
  </w:style>
  <w:style w:type="paragraph" w:styleId="7">
    <w:name w:val="heading 7"/>
    <w:basedOn w:val="a"/>
    <w:next w:val="a"/>
    <w:link w:val="70"/>
    <w:qFormat/>
    <w:rsid w:val="00C30BB2"/>
    <w:pPr>
      <w:keepNext/>
      <w:outlineLvl w:val="6"/>
    </w:pPr>
    <w:rPr>
      <w:i/>
      <w:sz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30BB2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C30BB2"/>
    <w:rPr>
      <w:rFonts w:ascii="Times New Roman" w:eastAsia="Times New Roman" w:hAnsi="Times New Roman" w:cs="Times New Roman"/>
      <w:sz w:val="40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C30BB2"/>
    <w:rPr>
      <w:rFonts w:ascii="Times New Roman" w:eastAsia="Times New Roman" w:hAnsi="Times New Roman" w:cs="Times New Roman"/>
      <w:i/>
      <w:sz w:val="32"/>
      <w:szCs w:val="20"/>
      <w:lang w:eastAsia="ru-RU"/>
    </w:rPr>
  </w:style>
  <w:style w:type="paragraph" w:styleId="2">
    <w:name w:val="Body Text 2"/>
    <w:basedOn w:val="a"/>
    <w:link w:val="20"/>
    <w:rsid w:val="00C30BB2"/>
    <w:rPr>
      <w:sz w:val="32"/>
    </w:rPr>
  </w:style>
  <w:style w:type="character" w:customStyle="1" w:styleId="20">
    <w:name w:val="Основной текст 2 Знак"/>
    <w:basedOn w:val="a0"/>
    <w:link w:val="2"/>
    <w:rsid w:val="00C30BB2"/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C203E7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C203E7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66830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062440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73989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268617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913564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36855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84839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6447948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0955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4.jpeg"/><Relationship Id="rId4" Type="http://schemas.openxmlformats.org/officeDocument/2006/relationships/settings" Target="settings.xml"/><Relationship Id="rId9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A1532B0-E640-446A-BAB0-E7FCBD7F9D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5</Pages>
  <Words>1115</Words>
  <Characters>6358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74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дмила</dc:creator>
  <cp:lastModifiedBy>User</cp:lastModifiedBy>
  <cp:revision>9</cp:revision>
  <cp:lastPrinted>2016-02-08T18:55:00Z</cp:lastPrinted>
  <dcterms:created xsi:type="dcterms:W3CDTF">2016-02-08T17:08:00Z</dcterms:created>
  <dcterms:modified xsi:type="dcterms:W3CDTF">2016-02-10T07:39:00Z</dcterms:modified>
</cp:coreProperties>
</file>